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4"/>
  </p:sldMasterIdLst>
  <p:notesMasterIdLst>
    <p:notesMasterId r:id="rId33"/>
  </p:notesMasterIdLst>
  <p:sldIdLst>
    <p:sldId id="259" r:id="rId5"/>
    <p:sldId id="260" r:id="rId6"/>
    <p:sldId id="309" r:id="rId7"/>
    <p:sldId id="306" r:id="rId8"/>
    <p:sldId id="524" r:id="rId9"/>
    <p:sldId id="525" r:id="rId10"/>
    <p:sldId id="526" r:id="rId11"/>
    <p:sldId id="527" r:id="rId12"/>
    <p:sldId id="528" r:id="rId13"/>
    <p:sldId id="529" r:id="rId14"/>
    <p:sldId id="530" r:id="rId15"/>
    <p:sldId id="531" r:id="rId16"/>
    <p:sldId id="532" r:id="rId17"/>
    <p:sldId id="533" r:id="rId18"/>
    <p:sldId id="534" r:id="rId19"/>
    <p:sldId id="535" r:id="rId20"/>
    <p:sldId id="536" r:id="rId21"/>
    <p:sldId id="537" r:id="rId22"/>
    <p:sldId id="538" r:id="rId23"/>
    <p:sldId id="539" r:id="rId24"/>
    <p:sldId id="540" r:id="rId25"/>
    <p:sldId id="541" r:id="rId26"/>
    <p:sldId id="543" r:id="rId27"/>
    <p:sldId id="544" r:id="rId28"/>
    <p:sldId id="545" r:id="rId29"/>
    <p:sldId id="546" r:id="rId30"/>
    <p:sldId id="547" r:id="rId31"/>
    <p:sldId id="304" r:id="rId32"/>
  </p:sldIdLst>
  <p:sldSz cx="12192000" cy="6858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6D6"/>
    <a:srgbClr val="0076C2"/>
    <a:srgbClr val="009B77"/>
    <a:srgbClr val="EE6841"/>
    <a:srgbClr val="0066A2"/>
    <a:srgbClr val="6CC24A"/>
    <a:srgbClr val="01B8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E0F0"/>
          </a:solidFill>
        </a:fill>
      </a:tcStyle>
    </a:wholeTbl>
    <a:band2H>
      <a:tcTxStyle/>
      <a:tcStyle>
        <a:tcBdr/>
        <a:fill>
          <a:solidFill>
            <a:srgbClr val="E6F0F7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F7D4CE"/>
          </a:solidFill>
        </a:fill>
      </a:tcStyle>
    </a:wholeTbl>
    <a:band2H>
      <a:tcTxStyle/>
      <a:tcStyle>
        <a:tcBdr/>
        <a:fill>
          <a:solidFill>
            <a:srgbClr val="FBEBE8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E9CCCC"/>
          </a:solidFill>
        </a:fill>
      </a:tcStyle>
    </a:wholeTbl>
    <a:band2H>
      <a:tcTxStyle/>
      <a:tcStyle>
        <a:tcBdr/>
        <a:fill>
          <a:solidFill>
            <a:srgbClr val="F4E7E7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70"/>
    <p:restoredTop sz="95909"/>
  </p:normalViewPr>
  <p:slideViewPr>
    <p:cSldViewPr snapToGrid="0" snapToObjects="1">
      <p:cViewPr varScale="1">
        <p:scale>
          <a:sx n="82" d="100"/>
          <a:sy n="82" d="100"/>
        </p:scale>
        <p:origin x="62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" name="Shape 314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144" name="Shape 3144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/>
      </a:defRPr>
    </a:lvl1pPr>
    <a:lvl2pPr indent="228600" latinLnBrk="0">
      <a:defRPr sz="1200">
        <a:latin typeface="+mj-lt"/>
        <a:ea typeface="+mj-ea"/>
        <a:cs typeface="+mj-cs"/>
        <a:sym typeface="Calibri"/>
      </a:defRPr>
    </a:lvl2pPr>
    <a:lvl3pPr indent="457200" latinLnBrk="0">
      <a:defRPr sz="1200">
        <a:latin typeface="+mj-lt"/>
        <a:ea typeface="+mj-ea"/>
        <a:cs typeface="+mj-cs"/>
        <a:sym typeface="Calibri"/>
      </a:defRPr>
    </a:lvl3pPr>
    <a:lvl4pPr indent="685800" latinLnBrk="0">
      <a:defRPr sz="1200">
        <a:latin typeface="+mj-lt"/>
        <a:ea typeface="+mj-ea"/>
        <a:cs typeface="+mj-cs"/>
        <a:sym typeface="Calibri"/>
      </a:defRPr>
    </a:lvl4pPr>
    <a:lvl5pPr indent="914400" latinLnBrk="0">
      <a:defRPr sz="1200">
        <a:latin typeface="+mj-lt"/>
        <a:ea typeface="+mj-ea"/>
        <a:cs typeface="+mj-cs"/>
        <a:sym typeface="Calibri"/>
      </a:defRPr>
    </a:lvl5pPr>
    <a:lvl6pPr indent="1143000" latinLnBrk="0">
      <a:defRPr sz="1200">
        <a:latin typeface="+mj-lt"/>
        <a:ea typeface="+mj-ea"/>
        <a:cs typeface="+mj-cs"/>
        <a:sym typeface="Calibri"/>
      </a:defRPr>
    </a:lvl6pPr>
    <a:lvl7pPr indent="1371600" latinLnBrk="0">
      <a:defRPr sz="1200">
        <a:latin typeface="+mj-lt"/>
        <a:ea typeface="+mj-ea"/>
        <a:cs typeface="+mj-cs"/>
        <a:sym typeface="Calibri"/>
      </a:defRPr>
    </a:lvl7pPr>
    <a:lvl8pPr indent="1600200" latinLnBrk="0">
      <a:defRPr sz="1200">
        <a:latin typeface="+mj-lt"/>
        <a:ea typeface="+mj-ea"/>
        <a:cs typeface="+mj-cs"/>
        <a:sym typeface="Calibri"/>
      </a:defRPr>
    </a:lvl8pPr>
    <a:lvl9pPr indent="1828800" latinLnBrk="0">
      <a:defRPr sz="1200">
        <a:latin typeface="+mj-lt"/>
        <a:ea typeface="+mj-ea"/>
        <a:cs typeface="+mj-cs"/>
        <a:sym typeface="Calibri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elpag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118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19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0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1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2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3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4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25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127" name="Rechthoek 6"/>
          <p:cNvSpPr/>
          <p:nvPr/>
        </p:nvSpPr>
        <p:spPr>
          <a:xfrm>
            <a:off x="-10751" y="0"/>
            <a:ext cx="12202752" cy="6858000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28" name="Plaats hier de titel van de presentatie, max. 2 regels"/>
          <p:cNvSpPr txBox="1">
            <a:spLocks noGrp="1"/>
          </p:cNvSpPr>
          <p:nvPr>
            <p:ph type="title" hasCustomPrompt="1"/>
          </p:nvPr>
        </p:nvSpPr>
        <p:spPr>
          <a:xfrm>
            <a:off x="2153412" y="3879851"/>
            <a:ext cx="9358257" cy="1621064"/>
          </a:xfrm>
          <a:prstGeom prst="rect">
            <a:avLst/>
          </a:prstGeom>
        </p:spPr>
        <p:txBody>
          <a:bodyPr anchor="b">
            <a:normAutofit/>
          </a:bodyPr>
          <a:lstStyle>
            <a:lvl1pPr algn="r">
              <a:defRPr sz="3800">
                <a:solidFill>
                  <a:srgbClr val="FFFFFF"/>
                </a:solidFill>
              </a:defRPr>
            </a:lvl1pPr>
          </a:lstStyle>
          <a:p>
            <a:r>
              <a:t>Plaats hier de titel van de presentatie, max. 2 regels</a:t>
            </a:r>
          </a:p>
        </p:txBody>
      </p:sp>
      <p:sp>
        <p:nvSpPr>
          <p:cNvPr id="129" name="Tekstvak 4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 err="1">
                <a:solidFill>
                  <a:schemeClr val="tx1"/>
                </a:solidFill>
              </a:rPr>
              <a:t>Titelpagina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130" name="Body Level One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7782466" y="5664394"/>
            <a:ext cx="3729204" cy="248473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 algn="r">
              <a:buClrTx/>
              <a:buSzTx/>
              <a:buNone/>
              <a:defRPr b="1">
                <a:solidFill>
                  <a:srgbClr val="FFFFFF"/>
                </a:solidFill>
              </a:defRPr>
            </a:lvl1pPr>
            <a:lvl2pPr marL="0" indent="457200" algn="r">
              <a:buClrTx/>
              <a:buSzTx/>
              <a:buNone/>
              <a:defRPr b="1">
                <a:solidFill>
                  <a:srgbClr val="FFFFFF"/>
                </a:solidFill>
              </a:defRPr>
            </a:lvl2pPr>
            <a:lvl3pPr indent="914400" algn="r">
              <a:buClrTx/>
              <a:buFontTx/>
              <a:defRPr b="1">
                <a:solidFill>
                  <a:srgbClr val="FFFFFF"/>
                </a:solidFill>
              </a:defRPr>
            </a:lvl3pPr>
            <a:lvl4pPr indent="1371600" algn="r">
              <a:buClrTx/>
              <a:buFontTx/>
              <a:defRPr b="1">
                <a:solidFill>
                  <a:srgbClr val="FFFFFF"/>
                </a:solidFill>
              </a:defRPr>
            </a:lvl4pPr>
            <a:lvl5pPr marL="0" indent="1828800" algn="r">
              <a:buClrTx/>
              <a:buSzTx/>
              <a:buFontTx/>
              <a:buNone/>
              <a:defRPr b="1">
                <a:solidFill>
                  <a:srgbClr val="FFFFFF"/>
                </a:solidFill>
              </a:defRPr>
            </a:lvl5pPr>
          </a:lstStyle>
          <a:p>
            <a:r>
              <a:t>Naam van de spreker of datum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44" name="Tijdelijke aanduiding voor tekst 49"/>
          <p:cNvSpPr>
            <a:spLocks noGrp="1"/>
          </p:cNvSpPr>
          <p:nvPr>
            <p:ph type="body" idx="21" hasCustomPrompt="1"/>
          </p:nvPr>
        </p:nvSpPr>
        <p:spPr>
          <a:xfrm>
            <a:off x="-10752" y="0"/>
            <a:ext cx="12202753" cy="6858000"/>
          </a:xfrm>
          <a:prstGeom prst="rect">
            <a:avLst/>
          </a:prstGeom>
          <a:solidFill>
            <a:srgbClr val="EE6841"/>
          </a:solidFill>
        </p:spPr>
        <p:txBody>
          <a:bodyPr>
            <a:normAutofit/>
          </a:bodyPr>
          <a:lstStyle>
            <a:lvl1pPr marL="0" indent="0">
              <a:buClrTx/>
              <a:buSzTx/>
              <a:buNone/>
            </a:lvl1pPr>
          </a:lstStyle>
          <a:p>
            <a:r>
              <a:rPr dirty="0"/>
              <a:t>  </a:t>
            </a:r>
          </a:p>
        </p:txBody>
      </p:sp>
      <p:sp>
        <p:nvSpPr>
          <p:cNvPr id="14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3FD562B1-BCC1-B244-96D2-5173AD7012A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5450" y="5847858"/>
            <a:ext cx="1460500" cy="698500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1D758576-971B-12E6-3AB6-1451C6D985DA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F9CE39B7-93C8-2E32-521C-157105C2A5D6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08E526D3-65E2-5006-C064-4511CB6ED9BF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A9304E01-55C6-940C-A97B-068E4352F929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63D51E31-8AB4-9146-CA78-F5DA5C0EC404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958E94FF-4656-9940-D56F-7CE7E2E92313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EDC84AE6-1D5B-F436-3203-74DEFCF086FF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0DE6B1D8-FDA6-5401-15A3-A11A76259357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E1201A95-E4B7-FBDC-DEB3-FD4FDBCE270A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B7A611EB-BF7A-73FF-0295-9B632D3C6309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393F0DB9-9F80-02F8-7D77-3EF3832579F1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6319A806-549E-C1D9-1757-06A8DE8805A6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0324CDB4-546F-4B79-144B-1DF8E00D248C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EB08E198-E566-586D-085B-F5CDF3D69F2A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elpagina + Bee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9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241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42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43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44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45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46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47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48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250" name="Rechthoek 6"/>
          <p:cNvSpPr/>
          <p:nvPr/>
        </p:nvSpPr>
        <p:spPr>
          <a:xfrm>
            <a:off x="-12032" y="-1"/>
            <a:ext cx="12204032" cy="6858001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 sz="1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51" name="Tekstvak 4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 err="1">
                <a:solidFill>
                  <a:schemeClr val="tx1"/>
                </a:solidFill>
              </a:rPr>
              <a:t>Titelpagina</a:t>
            </a:r>
            <a:r>
              <a:rPr dirty="0">
                <a:solidFill>
                  <a:schemeClr val="tx1"/>
                </a:solidFill>
              </a:rPr>
              <a:t> + </a:t>
            </a:r>
            <a:r>
              <a:rPr dirty="0" err="1">
                <a:solidFill>
                  <a:schemeClr val="tx1"/>
                </a:solidFill>
              </a:rPr>
              <a:t>Beeld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252" name="Tijdelijke aanduiding voor afbeelding 16"/>
          <p:cNvSpPr>
            <a:spLocks noGrp="1"/>
          </p:cNvSpPr>
          <p:nvPr>
            <p:ph type="pic" idx="21"/>
          </p:nvPr>
        </p:nvSpPr>
        <p:spPr>
          <a:xfrm>
            <a:off x="4852465" y="0"/>
            <a:ext cx="7339534" cy="6858000"/>
          </a:xfrm>
          <a:prstGeom prst="rect">
            <a:avLst/>
          </a:prstGeom>
        </p:spPr>
        <p:txBody>
          <a:bodyPr lIns="91439" tIns="45719" rIns="91439" bIns="45719"/>
          <a:lstStyle/>
          <a:p>
            <a:r>
              <a:rPr lang="en-US"/>
              <a:t>Click icon to add picture</a:t>
            </a:r>
            <a:endParaRPr/>
          </a:p>
        </p:txBody>
      </p:sp>
      <p:sp>
        <p:nvSpPr>
          <p:cNvPr id="253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698500" y="4883660"/>
            <a:ext cx="3729203" cy="248473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>
              <a:buClrTx/>
              <a:buSzTx/>
              <a:buNone/>
              <a:defRPr b="1">
                <a:solidFill>
                  <a:srgbClr val="FFFFFF"/>
                </a:solidFill>
              </a:defRPr>
            </a:lvl1pPr>
            <a:lvl2pPr marL="0" indent="457200">
              <a:buClrTx/>
              <a:buSzTx/>
              <a:buNone/>
              <a:defRPr b="1">
                <a:solidFill>
                  <a:srgbClr val="FFFFFF"/>
                </a:solidFill>
              </a:defRPr>
            </a:lvl2pPr>
            <a:lvl3pPr indent="914400">
              <a:buClrTx/>
              <a:buFontTx/>
              <a:defRPr b="1">
                <a:solidFill>
                  <a:srgbClr val="FFFFFF"/>
                </a:solidFill>
              </a:defRPr>
            </a:lvl3pPr>
            <a:lvl4pPr indent="1371600">
              <a:buClrTx/>
              <a:buFontTx/>
              <a:defRPr b="1">
                <a:solidFill>
                  <a:srgbClr val="FFFFFF"/>
                </a:solidFill>
              </a:defRPr>
            </a:lvl4pPr>
            <a:lvl5pPr marL="0" indent="1828800">
              <a:buClrTx/>
              <a:buSzTx/>
              <a:buFontTx/>
              <a:buNone/>
              <a:defRPr b="1"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254" name="Tijdelijke aanduiding voor tekst 20"/>
          <p:cNvSpPr>
            <a:spLocks noGrp="1"/>
          </p:cNvSpPr>
          <p:nvPr>
            <p:ph type="body" sz="quarter" idx="22" hasCustomPrompt="1"/>
          </p:nvPr>
        </p:nvSpPr>
        <p:spPr>
          <a:xfrm>
            <a:off x="698498" y="1413981"/>
            <a:ext cx="3729206" cy="2925403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defTabSz="914400">
              <a:lnSpc>
                <a:spcPct val="100000"/>
              </a:lnSpc>
              <a:spcBef>
                <a:spcPts val="500"/>
              </a:spcBef>
              <a:buClrTx/>
              <a:buSzTx/>
              <a:buNone/>
              <a:defRPr sz="3800">
                <a:solidFill>
                  <a:srgbClr val="FFFFFF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t>Plaats hier de titel van de presentatie</a:t>
            </a:r>
          </a:p>
        </p:txBody>
      </p:sp>
      <p:sp>
        <p:nvSpPr>
          <p:cNvPr id="255" name="Tijdelijke aanduiding voor tekst 17"/>
          <p:cNvSpPr>
            <a:spLocks noGrp="1"/>
          </p:cNvSpPr>
          <p:nvPr>
            <p:ph type="body" sz="quarter" idx="23" hasCustomPrompt="1"/>
          </p:nvPr>
        </p:nvSpPr>
        <p:spPr>
          <a:xfrm>
            <a:off x="698500" y="5377708"/>
            <a:ext cx="1454400" cy="7201"/>
          </a:xfrm>
          <a:prstGeom prst="rect">
            <a:avLst/>
          </a:prstGeom>
          <a:solidFill>
            <a:srgbClr val="FFFFFF"/>
          </a:solidFill>
        </p:spPr>
        <p:txBody>
          <a:bodyPr>
            <a:normAutofit/>
          </a:bodyPr>
          <a:lstStyle>
            <a:lvl1pPr marL="0" indent="0" defTabSz="287655">
              <a:spcBef>
                <a:spcPts val="400"/>
              </a:spcBef>
              <a:buClrTx/>
              <a:buSzTx/>
              <a:buNone/>
              <a:defRPr sz="640"/>
            </a:lvl1pPr>
          </a:lstStyle>
          <a:p>
            <a:r>
              <a:t>  </a:t>
            </a:r>
          </a:p>
        </p:txBody>
      </p:sp>
      <p:sp>
        <p:nvSpPr>
          <p:cNvPr id="27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66" name="Graphic 65">
            <a:extLst>
              <a:ext uri="{FF2B5EF4-FFF2-40B4-BE49-F238E27FC236}">
                <a16:creationId xmlns:a16="http://schemas.microsoft.com/office/drawing/2014/main" id="{C8B2F066-9B7C-C54F-9CB0-80B54583A62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4800" y="5846400"/>
            <a:ext cx="1461599" cy="1033080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1019F3B0-4BAF-EA30-F836-4562B6EAB892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1CF5C932-1356-6894-19BD-0FDD262C8DDB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C2275E72-6637-6988-3F63-3BB1096036C3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0AB7C8AD-72A6-C65E-99B7-9C56AE09F36C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ED7DAE38-A8C4-2B5D-221D-B0A085E52676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4B9E84CB-D134-B33F-7307-55C4A10630DF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FFDB5618-B6FA-CA63-52FC-BA20419B137D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0956B755-6F14-4395-83F6-CF4277191DD2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C42A36CF-B4BA-97B0-B114-3B5A08125DDB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FC1A66D1-EA8F-2092-09A9-B4D062AC8453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0656F673-BAF4-A9BC-7E09-9CA3BEC84785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853BB7FC-4F06-EF01-3862-4544C25FD8E3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1AD9DBE5-9A72-492A-F820-BA184314FECB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D2CF1E7C-4855-8B65-B737-C12A243271E8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9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311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2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3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4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5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6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7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8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320" name="Plaats hier je titel"/>
          <p:cNvSpPr txBox="1">
            <a:spLocks noGrp="1"/>
          </p:cNvSpPr>
          <p:nvPr>
            <p:ph type="title" hasCustomPrompt="1"/>
          </p:nvPr>
        </p:nvSpPr>
        <p:spPr>
          <a:xfrm>
            <a:off x="698500" y="741499"/>
            <a:ext cx="10775071" cy="4904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t>Plaats hier je titel</a:t>
            </a:r>
          </a:p>
        </p:txBody>
      </p:sp>
      <p:sp>
        <p:nvSpPr>
          <p:cNvPr id="321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289785" y="6246130"/>
            <a:ext cx="182216" cy="172815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22" name="Tekstvak 4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 err="1">
                <a:solidFill>
                  <a:schemeClr val="tx1"/>
                </a:solidFill>
              </a:rPr>
              <a:t>Alleen</a:t>
            </a:r>
            <a:r>
              <a:rPr dirty="0">
                <a:solidFill>
                  <a:schemeClr val="tx1"/>
                </a:solidFill>
              </a:rPr>
              <a:t> </a:t>
            </a:r>
            <a:r>
              <a:rPr dirty="0" err="1">
                <a:solidFill>
                  <a:schemeClr val="tx1"/>
                </a:solidFill>
              </a:rPr>
              <a:t>titel</a:t>
            </a:r>
            <a:endParaRPr dirty="0">
              <a:solidFill>
                <a:schemeClr val="tx1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664C503-FD27-FDA1-A825-712987131EC0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8FC6E029-7CCC-6ADB-A5C7-46F9C76DB31C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4EE7186A-2085-F84B-1CF4-7E9AFA943641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8E766E5E-5110-C66C-CD2E-CA96800DBAF9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94DB9CAC-7A6C-2619-0765-F7CFEEA7FE88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93A0FD7A-5073-BDB9-DF49-6EFD1C50E98A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0BA35742-3908-3C2E-DF31-C012F7DB6DE4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D072F63C-FDEF-DA22-1670-1D6E31088BBF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CC0B0749-EA54-1B89-E6B3-57E8C560111A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3D1B735C-4EEE-E425-B29B-A6A77ED2F2F7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B6EAF65A-C1F7-C71F-2174-E6B778A0F339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5BF42E74-3D15-7512-3DC3-70A2E5669AA1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754CDB38-D4EC-443C-3C35-8A392E5EC661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F876CF9F-4986-91F8-56F1-B8AA1FF70D63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1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363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4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5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6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7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8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9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0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372" name="Plaats hier je titel"/>
          <p:cNvSpPr txBox="1">
            <a:spLocks noGrp="1"/>
          </p:cNvSpPr>
          <p:nvPr>
            <p:ph type="title" hasCustomPrompt="1"/>
          </p:nvPr>
        </p:nvSpPr>
        <p:spPr>
          <a:xfrm>
            <a:off x="698500" y="741499"/>
            <a:ext cx="10775071" cy="4904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t>Plaats hier je titel</a:t>
            </a:r>
          </a:p>
        </p:txBody>
      </p:sp>
      <p:sp>
        <p:nvSpPr>
          <p:cNvPr id="373" name="Body Level One…"/>
          <p:cNvSpPr txBox="1">
            <a:spLocks noGrp="1"/>
          </p:cNvSpPr>
          <p:nvPr>
            <p:ph type="body" idx="1" hasCustomPrompt="1"/>
          </p:nvPr>
        </p:nvSpPr>
        <p:spPr>
          <a:xfrm>
            <a:off x="698500" y="1591900"/>
            <a:ext cx="10773500" cy="435646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t>Klik hier om een bullet te plaatsen.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37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289785" y="6246130"/>
            <a:ext cx="182216" cy="172815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75" name="Tekstvak 6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 err="1">
                <a:solidFill>
                  <a:schemeClr val="tx1"/>
                </a:solidFill>
              </a:rPr>
              <a:t>Tekst</a:t>
            </a:r>
            <a:endParaRPr dirty="0">
              <a:solidFill>
                <a:schemeClr val="tx1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20B7463-1E23-7A77-370D-F1C5A97C8C53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02BEC49E-92A1-D661-CFF7-4A588C9666C3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BE33077B-06BD-C5ED-F705-463F49444ED8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CF95C14C-5A5B-CD99-57DB-5963981970ED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B6482C68-326A-6F2A-8E40-3AC0B08867FF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B28CDFF9-380D-8112-2CF3-A3D26E90CF34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60717622-F1EB-C8A5-81A9-DFB6FAFBD6FF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D753D436-4F2A-5A44-360C-A7D2AF1EBD5E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C360367D-A8A9-8BFD-BB3F-BF64BC50E95C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FBEA09B5-01F7-93C2-E444-83E0CCD5B29C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CD5B965E-5DF7-EEAA-4E40-FF543AF9B0E4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D18BD92B-B222-7DCC-A8FC-9C0E49DD7C6C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6F85E697-7B1F-A190-1C94-E0645E93FE3A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284E5B60-3177-5DD3-97B7-5239D1922521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Aangepaste indel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hoek 5">
            <a:extLst>
              <a:ext uri="{FF2B5EF4-FFF2-40B4-BE49-F238E27FC236}">
                <a16:creationId xmlns:a16="http://schemas.microsoft.com/office/drawing/2014/main" id="{DB2A1188-7655-3942-B402-ABAD519EE9F7}"/>
              </a:ext>
            </a:extLst>
          </p:cNvPr>
          <p:cNvSpPr/>
          <p:nvPr userDrawn="1"/>
        </p:nvSpPr>
        <p:spPr>
          <a:xfrm>
            <a:off x="-10750" y="0"/>
            <a:ext cx="12202750" cy="6858000"/>
          </a:xfrm>
          <a:prstGeom prst="rect">
            <a:avLst/>
          </a:prstGeom>
          <a:solidFill>
            <a:srgbClr val="0076C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5" name="Tijdelijke aanduiding voor tekst 24">
            <a:extLst>
              <a:ext uri="{FF2B5EF4-FFF2-40B4-BE49-F238E27FC236}">
                <a16:creationId xmlns:a16="http://schemas.microsoft.com/office/drawing/2014/main" id="{96A52489-BD48-5A40-AF40-C7FE89A51653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-10748" y="0"/>
            <a:ext cx="12202750" cy="6858000"/>
          </a:xfrm>
          <a:custGeom>
            <a:avLst/>
            <a:gdLst>
              <a:gd name="connsiteX0" fmla="*/ 12202750 w 12202750"/>
              <a:gd name="connsiteY0" fmla="*/ 4626493 h 6858000"/>
              <a:gd name="connsiteX1" fmla="*/ 12202750 w 12202750"/>
              <a:gd name="connsiteY1" fmla="*/ 6858000 h 6858000"/>
              <a:gd name="connsiteX2" fmla="*/ 11270933 w 12202750"/>
              <a:gd name="connsiteY2" fmla="*/ 6858000 h 6858000"/>
              <a:gd name="connsiteX3" fmla="*/ 11292806 w 12202750"/>
              <a:gd name="connsiteY3" fmla="*/ 6823366 h 6858000"/>
              <a:gd name="connsiteX4" fmla="*/ 12132976 w 12202750"/>
              <a:gd name="connsiteY4" fmla="*/ 4864546 h 6858000"/>
              <a:gd name="connsiteX5" fmla="*/ 7211067 w 12202750"/>
              <a:gd name="connsiteY5" fmla="*/ 0 h 6858000"/>
              <a:gd name="connsiteX6" fmla="*/ 12202750 w 12202750"/>
              <a:gd name="connsiteY6" fmla="*/ 0 h 6858000"/>
              <a:gd name="connsiteX7" fmla="*/ 12202750 w 12202750"/>
              <a:gd name="connsiteY7" fmla="*/ 1701685 h 6858000"/>
              <a:gd name="connsiteX8" fmla="*/ 12201531 w 12202750"/>
              <a:gd name="connsiteY8" fmla="*/ 1703737 h 6858000"/>
              <a:gd name="connsiteX9" fmla="*/ 12013073 w 12202750"/>
              <a:gd name="connsiteY9" fmla="*/ 2040528 h 6858000"/>
              <a:gd name="connsiteX10" fmla="*/ 6393116 w 12202750"/>
              <a:gd name="connsiteY10" fmla="*/ 3130572 h 6858000"/>
              <a:gd name="connsiteX11" fmla="*/ 7006806 w 12202750"/>
              <a:gd name="connsiteY11" fmla="*/ 307865 h 6858000"/>
              <a:gd name="connsiteX12" fmla="*/ 0 w 12202750"/>
              <a:gd name="connsiteY12" fmla="*/ 0 h 6858000"/>
              <a:gd name="connsiteX13" fmla="*/ 4305911 w 12202750"/>
              <a:gd name="connsiteY13" fmla="*/ 0 h 6858000"/>
              <a:gd name="connsiteX14" fmla="*/ 4155867 w 12202750"/>
              <a:gd name="connsiteY14" fmla="*/ 111493 h 6858000"/>
              <a:gd name="connsiteX15" fmla="*/ 71946 w 12202750"/>
              <a:gd name="connsiteY15" fmla="*/ 4799708 h 6858000"/>
              <a:gd name="connsiteX16" fmla="*/ 0 w 12202750"/>
              <a:gd name="connsiteY16" fmla="*/ 5036128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2202750" h="6858000">
                <a:moveTo>
                  <a:pt x="12202750" y="4626493"/>
                </a:moveTo>
                <a:lnTo>
                  <a:pt x="12202750" y="6858000"/>
                </a:lnTo>
                <a:lnTo>
                  <a:pt x="11270933" y="6858000"/>
                </a:lnTo>
                <a:lnTo>
                  <a:pt x="11292806" y="6823366"/>
                </a:lnTo>
                <a:cubicBezTo>
                  <a:pt x="11642946" y="6229435"/>
                  <a:pt x="11912279" y="5587138"/>
                  <a:pt x="12132976" y="4864546"/>
                </a:cubicBezTo>
                <a:close/>
                <a:moveTo>
                  <a:pt x="7211067" y="0"/>
                </a:moveTo>
                <a:lnTo>
                  <a:pt x="12202750" y="0"/>
                </a:lnTo>
                <a:lnTo>
                  <a:pt x="12202750" y="1701685"/>
                </a:lnTo>
                <a:lnTo>
                  <a:pt x="12201531" y="1703737"/>
                </a:lnTo>
                <a:cubicBezTo>
                  <a:pt x="12144874" y="1802592"/>
                  <a:pt x="12082910" y="1915911"/>
                  <a:pt x="12013073" y="2040528"/>
                </a:cubicBezTo>
                <a:cubicBezTo>
                  <a:pt x="10966860" y="3848144"/>
                  <a:pt x="7570785" y="5940600"/>
                  <a:pt x="6393116" y="3130572"/>
                </a:cubicBezTo>
                <a:cubicBezTo>
                  <a:pt x="5995310" y="2183970"/>
                  <a:pt x="6384878" y="1279305"/>
                  <a:pt x="7006806" y="307865"/>
                </a:cubicBezTo>
                <a:close/>
                <a:moveTo>
                  <a:pt x="0" y="0"/>
                </a:moveTo>
                <a:lnTo>
                  <a:pt x="4305911" y="0"/>
                </a:lnTo>
                <a:lnTo>
                  <a:pt x="4155867" y="111493"/>
                </a:lnTo>
                <a:cubicBezTo>
                  <a:pt x="2427429" y="1408339"/>
                  <a:pt x="762773" y="2806566"/>
                  <a:pt x="71946" y="4799708"/>
                </a:cubicBezTo>
                <a:lnTo>
                  <a:pt x="0" y="5036128"/>
                </a:lnTo>
                <a:close/>
              </a:path>
            </a:pathLst>
          </a:custGeom>
          <a:solidFill>
            <a:schemeClr val="accent1"/>
          </a:solidFill>
        </p:spPr>
        <p:txBody>
          <a:bodyPr wrap="square"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nl-NL" dirty="0"/>
              <a:t>  </a:t>
            </a:r>
            <a:endParaRPr lang="en-GB" dirty="0"/>
          </a:p>
        </p:txBody>
      </p:sp>
      <p:sp>
        <p:nvSpPr>
          <p:cNvPr id="7" name="Titel 5">
            <a:extLst>
              <a:ext uri="{FF2B5EF4-FFF2-40B4-BE49-F238E27FC236}">
                <a16:creationId xmlns:a16="http://schemas.microsoft.com/office/drawing/2014/main" id="{7AE71AD1-5D76-2045-8B27-CC0C09C99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3413" y="3879852"/>
            <a:ext cx="9358256" cy="1621063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l-NL" dirty="0"/>
          </a:p>
        </p:txBody>
      </p:sp>
      <p:sp>
        <p:nvSpPr>
          <p:cNvPr id="8" name="Ondertitel 2">
            <a:extLst>
              <a:ext uri="{FF2B5EF4-FFF2-40B4-BE49-F238E27FC236}">
                <a16:creationId xmlns:a16="http://schemas.microsoft.com/office/drawing/2014/main" id="{FFCFFB82-1AE5-3D4E-9AD9-487B27ADF6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6000" y="5664394"/>
            <a:ext cx="5415669" cy="248472"/>
          </a:xfrm>
        </p:spPr>
        <p:txBody>
          <a:bodyPr anchor="ctr"/>
          <a:lstStyle>
            <a:lvl1pPr marL="0" indent="0" algn="r">
              <a:buNone/>
              <a:defRPr sz="1600" b="1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  <a:endParaRPr lang="en-GB" noProof="0" dirty="0"/>
          </a:p>
        </p:txBody>
      </p:sp>
      <p:pic>
        <p:nvPicPr>
          <p:cNvPr id="10" name="Graphic 9">
            <a:extLst>
              <a:ext uri="{FF2B5EF4-FFF2-40B4-BE49-F238E27FC236}">
                <a16:creationId xmlns:a16="http://schemas.microsoft.com/office/drawing/2014/main" id="{079C7039-4CB9-294D-98BC-738FE5C22E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4800" y="5846400"/>
            <a:ext cx="1461599" cy="1033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991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Hoofdstu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58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1850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851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852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853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854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855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856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1857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1859" name="Rechthoek 7"/>
          <p:cNvSpPr/>
          <p:nvPr/>
        </p:nvSpPr>
        <p:spPr>
          <a:xfrm>
            <a:off x="-12033" y="0"/>
            <a:ext cx="12192001" cy="5371383"/>
          </a:xfrm>
          <a:prstGeom prst="rect">
            <a:avLst/>
          </a:prstGeom>
          <a:solidFill>
            <a:schemeClr val="accent2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 sz="1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860" name="Tijdelijke aanduiding voor afbeelding 8"/>
          <p:cNvSpPr>
            <a:spLocks noGrp="1"/>
          </p:cNvSpPr>
          <p:nvPr>
            <p:ph type="pic" idx="21"/>
          </p:nvPr>
        </p:nvSpPr>
        <p:spPr>
          <a:xfrm>
            <a:off x="-600" y="716"/>
            <a:ext cx="12193200" cy="537138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lIns="91439" tIns="45719" rIns="91439" bIns="45719"/>
          <a:lstStyle/>
          <a:p>
            <a:r>
              <a:rPr lang="en-US"/>
              <a:t>Click icon to add picture</a:t>
            </a:r>
            <a:endParaRPr/>
          </a:p>
        </p:txBody>
      </p:sp>
      <p:sp>
        <p:nvSpPr>
          <p:cNvPr id="1861" name="Tekstvak 6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 err="1">
                <a:solidFill>
                  <a:schemeClr val="tx1"/>
                </a:solidFill>
              </a:rPr>
              <a:t>Hoofdstuk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1926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2702625" y="2770414"/>
            <a:ext cx="6786751" cy="2987465"/>
          </a:xfrm>
          <a:prstGeom prst="rect">
            <a:avLst/>
          </a:prstGeom>
          <a:solidFill>
            <a:schemeClr val="accent1"/>
          </a:solidFill>
        </p:spPr>
        <p:txBody>
          <a:bodyPr>
            <a:normAutofit/>
          </a:bodyPr>
          <a:lstStyle>
            <a:lvl1pPr marL="0" indent="0">
              <a:buClrTx/>
              <a:buSzTx/>
              <a:buNone/>
              <a:defRPr sz="100">
                <a:solidFill>
                  <a:schemeClr val="accent1"/>
                </a:solidFill>
              </a:defRPr>
            </a:lvl1pPr>
            <a:lvl2pPr marL="280689" indent="-17164">
              <a:buClrTx/>
              <a:defRPr sz="100">
                <a:solidFill>
                  <a:schemeClr val="accent1"/>
                </a:solidFill>
              </a:defRPr>
            </a:lvl2pPr>
            <a:lvl3pPr>
              <a:buClrTx/>
              <a:buFontTx/>
              <a:defRPr sz="100">
                <a:solidFill>
                  <a:schemeClr val="accent1"/>
                </a:solidFill>
              </a:defRPr>
            </a:lvl3pPr>
            <a:lvl4pPr>
              <a:buClrTx/>
              <a:buFontTx/>
              <a:defRPr sz="100">
                <a:solidFill>
                  <a:schemeClr val="accent1"/>
                </a:solidFill>
              </a:defRPr>
            </a:lvl4pPr>
            <a:lvl5pPr marL="16470" indent="-16470">
              <a:buClrTx/>
              <a:buFontTx/>
              <a:defRPr sz="10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1927" name="Tijdelijke aanduiding voor tekst 78"/>
          <p:cNvSpPr>
            <a:spLocks noGrp="1"/>
          </p:cNvSpPr>
          <p:nvPr>
            <p:ph type="body" sz="half" idx="22" hasCustomPrompt="1"/>
          </p:nvPr>
        </p:nvSpPr>
        <p:spPr>
          <a:xfrm>
            <a:off x="2702627" y="2770414"/>
            <a:ext cx="6514419" cy="2987463"/>
          </a:xfrm>
          <a:prstGeom prst="rect">
            <a:avLst/>
          </a:prstGeom>
          <a:solidFill>
            <a:schemeClr val="accent3"/>
          </a:solidFill>
        </p:spPr>
        <p:txBody>
          <a:bodyPr>
            <a:normAutofit/>
          </a:bodyPr>
          <a:lstStyle>
            <a:lvl1pPr marL="0" indent="0">
              <a:buClrTx/>
              <a:buSzTx/>
              <a:buNone/>
            </a:lvl1pPr>
          </a:lstStyle>
          <a:p>
            <a:r>
              <a:rPr dirty="0"/>
              <a:t>  </a:t>
            </a:r>
          </a:p>
        </p:txBody>
      </p:sp>
      <p:sp>
        <p:nvSpPr>
          <p:cNvPr id="1928" name="Tijdelijke aanduiding voor verticale tekst 2"/>
          <p:cNvSpPr>
            <a:spLocks noGrp="1"/>
          </p:cNvSpPr>
          <p:nvPr>
            <p:ph type="body" sz="quarter" idx="23"/>
          </p:nvPr>
        </p:nvSpPr>
        <p:spPr>
          <a:xfrm>
            <a:off x="3086309" y="3917564"/>
            <a:ext cx="6019384" cy="1101408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ClrTx/>
              <a:buSzTx/>
              <a:buNone/>
              <a:defRPr sz="3400">
                <a:solidFill>
                  <a:srgbClr val="FFFFFF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29" name="Tijdelijke aanduiding voor verticale tekst 2"/>
          <p:cNvSpPr>
            <a:spLocks noGrp="1"/>
          </p:cNvSpPr>
          <p:nvPr>
            <p:ph type="body" sz="quarter" idx="24"/>
          </p:nvPr>
        </p:nvSpPr>
        <p:spPr>
          <a:xfrm>
            <a:off x="5661995" y="3100404"/>
            <a:ext cx="868008" cy="71940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 defTabSz="618458">
              <a:spcBef>
                <a:spcPts val="1000"/>
              </a:spcBef>
              <a:buClrTx/>
              <a:buSzTx/>
              <a:buNone/>
              <a:defRPr sz="4300">
                <a:solidFill>
                  <a:srgbClr val="FFFFFF"/>
                </a:solidFill>
                <a:latin typeface="Roboto Slab Bold"/>
                <a:ea typeface="Roboto Slab Bold"/>
                <a:cs typeface="Roboto Slab Bold"/>
                <a:sym typeface="Roboto Slab Bold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30" name="Tijdelijke aanduiding voor verticale tekst 2"/>
          <p:cNvSpPr>
            <a:spLocks noGrp="1"/>
          </p:cNvSpPr>
          <p:nvPr>
            <p:ph type="body" sz="quarter" idx="25" hasCustomPrompt="1"/>
          </p:nvPr>
        </p:nvSpPr>
        <p:spPr>
          <a:xfrm>
            <a:off x="3088948" y="5168239"/>
            <a:ext cx="6014106" cy="28093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ClrTx/>
              <a:buSzTx/>
              <a:buNone/>
              <a:defRPr b="1">
                <a:solidFill>
                  <a:srgbClr val="FFFFFF"/>
                </a:solidFill>
              </a:defRPr>
            </a:lvl1pPr>
          </a:lstStyle>
          <a:p>
            <a:r>
              <a:t>Ruimte voor een subtitel</a:t>
            </a:r>
          </a:p>
        </p:txBody>
      </p:sp>
      <p:sp>
        <p:nvSpPr>
          <p:cNvPr id="1931" name="Tijdelijke aanduiding voor tekst 17"/>
          <p:cNvSpPr>
            <a:spLocks noGrp="1"/>
          </p:cNvSpPr>
          <p:nvPr>
            <p:ph type="body" sz="quarter" idx="26" hasCustomPrompt="1"/>
          </p:nvPr>
        </p:nvSpPr>
        <p:spPr>
          <a:xfrm>
            <a:off x="5700000" y="3894066"/>
            <a:ext cx="792001" cy="7201"/>
          </a:xfrm>
          <a:prstGeom prst="rect">
            <a:avLst/>
          </a:prstGeom>
          <a:solidFill>
            <a:srgbClr val="FFFFFF"/>
          </a:solidFill>
        </p:spPr>
        <p:txBody>
          <a:bodyPr>
            <a:normAutofit/>
          </a:bodyPr>
          <a:lstStyle>
            <a:lvl1pPr marL="0" indent="0" defTabSz="287655">
              <a:spcBef>
                <a:spcPts val="400"/>
              </a:spcBef>
              <a:buClrTx/>
              <a:buSzTx/>
              <a:buNone/>
              <a:defRPr sz="640"/>
            </a:lvl1pPr>
          </a:lstStyle>
          <a:p>
            <a:r>
              <a:t>  </a:t>
            </a:r>
          </a:p>
        </p:txBody>
      </p:sp>
      <p:sp>
        <p:nvSpPr>
          <p:cNvPr id="193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1289785" y="6246130"/>
            <a:ext cx="182216" cy="172815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8AF3E47-73F7-5B25-D352-DB622C6FC610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67670B60-DD65-DEA5-78BA-A45B35BB21A1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A18AC1D1-2CD4-06AF-1A6C-D734E9060BBF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82D24457-E097-4BF3-50BE-ECAE603DB570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44203FC0-D8F8-4CCA-5CF3-F7DF65BCB566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204B3C17-03A6-CD43-E3C3-1A161304B29F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630E8D52-81BC-6427-A63A-FA21D7F6C037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4F7FA2A5-5185-4945-62F3-53AADEAFFF27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A990AA37-2F5C-156A-6FE0-36224EF3C0ED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76176234-DB37-B4B3-6B0D-06483C3E2B06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35C66F1B-1868-FD99-461B-1150ADBA319D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B987DB37-3B2B-8A7F-305B-95CBDD3E4CCD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E513515B-8030-3CFF-4038-8B4A5FBFD5B9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4A558F81-ADE3-6D07-7A58-1FF246586CD1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40276376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"/>
          <p:cNvGrpSpPr/>
          <p:nvPr/>
        </p:nvGrpSpPr>
        <p:grpSpPr>
          <a:xfrm>
            <a:off x="698501" y="5884314"/>
            <a:ext cx="1454912" cy="577167"/>
            <a:chOff x="0" y="0"/>
            <a:chExt cx="1454911" cy="577165"/>
          </a:xfrm>
        </p:grpSpPr>
        <p:sp>
          <p:nvSpPr>
            <p:cNvPr id="36" name="Freeform 5"/>
            <p:cNvSpPr/>
            <p:nvPr/>
          </p:nvSpPr>
          <p:spPr>
            <a:xfrm>
              <a:off x="289214" y="284162"/>
              <a:ext cx="268376" cy="2930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00" y="17530"/>
                  </a:moveTo>
                  <a:cubicBezTo>
                    <a:pt x="13837" y="17530"/>
                    <a:pt x="15525" y="15652"/>
                    <a:pt x="15525" y="13148"/>
                  </a:cubicBezTo>
                  <a:cubicBezTo>
                    <a:pt x="15525" y="0"/>
                    <a:pt x="15525" y="0"/>
                    <a:pt x="15525" y="0"/>
                  </a:cubicBezTo>
                  <a:cubicBezTo>
                    <a:pt x="21600" y="0"/>
                    <a:pt x="21600" y="0"/>
                    <a:pt x="21600" y="0"/>
                  </a:cubicBezTo>
                  <a:cubicBezTo>
                    <a:pt x="21600" y="13461"/>
                    <a:pt x="21600" y="13461"/>
                    <a:pt x="21600" y="13461"/>
                  </a:cubicBezTo>
                  <a:cubicBezTo>
                    <a:pt x="21600" y="19096"/>
                    <a:pt x="16537" y="21600"/>
                    <a:pt x="10800" y="21600"/>
                  </a:cubicBezTo>
                  <a:cubicBezTo>
                    <a:pt x="5063" y="21600"/>
                    <a:pt x="0" y="19096"/>
                    <a:pt x="0" y="134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413" y="0"/>
                    <a:pt x="6413" y="0"/>
                    <a:pt x="6413" y="0"/>
                  </a:cubicBezTo>
                  <a:cubicBezTo>
                    <a:pt x="6413" y="13148"/>
                    <a:pt x="6413" y="13148"/>
                    <a:pt x="6413" y="13148"/>
                  </a:cubicBezTo>
                  <a:cubicBezTo>
                    <a:pt x="6413" y="15652"/>
                    <a:pt x="7763" y="17530"/>
                    <a:pt x="10800" y="1753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" name="Freeform 6"/>
            <p:cNvSpPr/>
            <p:nvPr/>
          </p:nvSpPr>
          <p:spPr>
            <a:xfrm>
              <a:off x="0" y="284162"/>
              <a:ext cx="251958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7579" y="21600"/>
                  </a:moveTo>
                  <a:lnTo>
                    <a:pt x="14400" y="21600"/>
                  </a:lnTo>
                  <a:lnTo>
                    <a:pt x="14400" y="4215"/>
                  </a:lnTo>
                  <a:lnTo>
                    <a:pt x="21600" y="4215"/>
                  </a:lnTo>
                  <a:lnTo>
                    <a:pt x="21600" y="0"/>
                  </a:lnTo>
                  <a:lnTo>
                    <a:pt x="0" y="0"/>
                  </a:lnTo>
                  <a:lnTo>
                    <a:pt x="0" y="4215"/>
                  </a:lnTo>
                  <a:lnTo>
                    <a:pt x="7579" y="4215"/>
                  </a:lnTo>
                  <a:lnTo>
                    <a:pt x="7579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8" name="Freeform 7"/>
            <p:cNvSpPr/>
            <p:nvPr/>
          </p:nvSpPr>
          <p:spPr>
            <a:xfrm>
              <a:off x="76645" y="-1"/>
              <a:ext cx="266458" cy="2671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165" h="21600" extrusionOk="0">
                  <a:moveTo>
                    <a:pt x="15162" y="12000"/>
                  </a:moveTo>
                  <a:cubicBezTo>
                    <a:pt x="13573" y="12343"/>
                    <a:pt x="11985" y="12000"/>
                    <a:pt x="11985" y="9943"/>
                  </a:cubicBezTo>
                  <a:cubicBezTo>
                    <a:pt x="11985" y="6857"/>
                    <a:pt x="18973" y="4114"/>
                    <a:pt x="19926" y="1371"/>
                  </a:cubicBezTo>
                  <a:cubicBezTo>
                    <a:pt x="20244" y="686"/>
                    <a:pt x="20244" y="0"/>
                    <a:pt x="19926" y="0"/>
                  </a:cubicBezTo>
                  <a:cubicBezTo>
                    <a:pt x="19609" y="0"/>
                    <a:pt x="19926" y="343"/>
                    <a:pt x="19291" y="1029"/>
                  </a:cubicBezTo>
                  <a:cubicBezTo>
                    <a:pt x="16432" y="4114"/>
                    <a:pt x="11668" y="4114"/>
                    <a:pt x="8173" y="5829"/>
                  </a:cubicBezTo>
                  <a:cubicBezTo>
                    <a:pt x="5632" y="6857"/>
                    <a:pt x="-1356" y="10629"/>
                    <a:pt x="232" y="18514"/>
                  </a:cubicBezTo>
                  <a:cubicBezTo>
                    <a:pt x="232" y="18857"/>
                    <a:pt x="550" y="20229"/>
                    <a:pt x="868" y="20229"/>
                  </a:cubicBezTo>
                  <a:cubicBezTo>
                    <a:pt x="868" y="20229"/>
                    <a:pt x="868" y="19543"/>
                    <a:pt x="868" y="18514"/>
                  </a:cubicBezTo>
                  <a:cubicBezTo>
                    <a:pt x="868" y="13714"/>
                    <a:pt x="6268" y="12343"/>
                    <a:pt x="7856" y="9257"/>
                  </a:cubicBezTo>
                  <a:cubicBezTo>
                    <a:pt x="8173" y="8914"/>
                    <a:pt x="8491" y="8571"/>
                    <a:pt x="8491" y="8571"/>
                  </a:cubicBezTo>
                  <a:cubicBezTo>
                    <a:pt x="8491" y="8914"/>
                    <a:pt x="8491" y="8914"/>
                    <a:pt x="8491" y="9257"/>
                  </a:cubicBezTo>
                  <a:cubicBezTo>
                    <a:pt x="7856" y="12000"/>
                    <a:pt x="5315" y="13371"/>
                    <a:pt x="6268" y="15429"/>
                  </a:cubicBezTo>
                  <a:cubicBezTo>
                    <a:pt x="6903" y="17829"/>
                    <a:pt x="9762" y="15771"/>
                    <a:pt x="10397" y="14400"/>
                  </a:cubicBezTo>
                  <a:cubicBezTo>
                    <a:pt x="10715" y="14057"/>
                    <a:pt x="10715" y="13714"/>
                    <a:pt x="11032" y="13714"/>
                  </a:cubicBezTo>
                  <a:cubicBezTo>
                    <a:pt x="11032" y="13714"/>
                    <a:pt x="11032" y="14400"/>
                    <a:pt x="11032" y="14743"/>
                  </a:cubicBezTo>
                  <a:cubicBezTo>
                    <a:pt x="10397" y="17486"/>
                    <a:pt x="10079" y="18857"/>
                    <a:pt x="8173" y="20571"/>
                  </a:cubicBezTo>
                  <a:cubicBezTo>
                    <a:pt x="7538" y="20914"/>
                    <a:pt x="6585" y="21257"/>
                    <a:pt x="6585" y="21600"/>
                  </a:cubicBezTo>
                  <a:cubicBezTo>
                    <a:pt x="6585" y="21600"/>
                    <a:pt x="7220" y="21600"/>
                    <a:pt x="7538" y="21600"/>
                  </a:cubicBezTo>
                  <a:cubicBezTo>
                    <a:pt x="12303" y="21257"/>
                    <a:pt x="16432" y="15086"/>
                    <a:pt x="17703" y="10971"/>
                  </a:cubicBezTo>
                  <a:cubicBezTo>
                    <a:pt x="17703" y="10629"/>
                    <a:pt x="17703" y="10286"/>
                    <a:pt x="17703" y="10286"/>
                  </a:cubicBezTo>
                  <a:cubicBezTo>
                    <a:pt x="17385" y="9943"/>
                    <a:pt x="17385" y="10286"/>
                    <a:pt x="17068" y="10629"/>
                  </a:cubicBezTo>
                  <a:cubicBezTo>
                    <a:pt x="16432" y="10971"/>
                    <a:pt x="15797" y="11657"/>
                    <a:pt x="15162" y="12000"/>
                  </a:cubicBez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9" name="Freeform 8"/>
            <p:cNvSpPr/>
            <p:nvPr/>
          </p:nvSpPr>
          <p:spPr>
            <a:xfrm>
              <a:off x="901742" y="364991"/>
              <a:ext cx="176182" cy="2121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4629" y="9072"/>
                  </a:moveTo>
                  <a:cubicBezTo>
                    <a:pt x="4629" y="5616"/>
                    <a:pt x="6686" y="3024"/>
                    <a:pt x="10800" y="3024"/>
                  </a:cubicBezTo>
                  <a:cubicBezTo>
                    <a:pt x="14914" y="3024"/>
                    <a:pt x="16971" y="5616"/>
                    <a:pt x="16971" y="9072"/>
                  </a:cubicBezTo>
                  <a:lnTo>
                    <a:pt x="4629" y="9072"/>
                  </a:lnTo>
                  <a:close/>
                  <a:moveTo>
                    <a:pt x="21600" y="11664"/>
                  </a:moveTo>
                  <a:cubicBezTo>
                    <a:pt x="21600" y="9504"/>
                    <a:pt x="21600" y="9504"/>
                    <a:pt x="21600" y="9504"/>
                  </a:cubicBezTo>
                  <a:cubicBezTo>
                    <a:pt x="21600" y="3888"/>
                    <a:pt x="18000" y="0"/>
                    <a:pt x="10800" y="0"/>
                  </a:cubicBezTo>
                  <a:cubicBezTo>
                    <a:pt x="3600" y="0"/>
                    <a:pt x="0" y="5184"/>
                    <a:pt x="0" y="10800"/>
                  </a:cubicBezTo>
                  <a:cubicBezTo>
                    <a:pt x="0" y="16848"/>
                    <a:pt x="3086" y="21600"/>
                    <a:pt x="10800" y="21600"/>
                  </a:cubicBezTo>
                  <a:cubicBezTo>
                    <a:pt x="16457" y="21600"/>
                    <a:pt x="20571" y="19008"/>
                    <a:pt x="21086" y="14688"/>
                  </a:cubicBezTo>
                  <a:cubicBezTo>
                    <a:pt x="16457" y="14688"/>
                    <a:pt x="16457" y="14688"/>
                    <a:pt x="16457" y="14688"/>
                  </a:cubicBezTo>
                  <a:cubicBezTo>
                    <a:pt x="15943" y="17712"/>
                    <a:pt x="14400" y="18576"/>
                    <a:pt x="10800" y="18576"/>
                  </a:cubicBezTo>
                  <a:cubicBezTo>
                    <a:pt x="6171" y="18576"/>
                    <a:pt x="4629" y="15120"/>
                    <a:pt x="4629" y="11664"/>
                  </a:cubicBezTo>
                  <a:lnTo>
                    <a:pt x="21600" y="11664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40" name="Rectangle 9"/>
            <p:cNvSpPr/>
            <p:nvPr/>
          </p:nvSpPr>
          <p:spPr>
            <a:xfrm>
              <a:off x="1124020" y="284162"/>
              <a:ext cx="33469" cy="284795"/>
            </a:xfrm>
            <a:prstGeom prst="rect">
              <a:avLst/>
            </a:pr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41" name="Freeform 10"/>
            <p:cNvSpPr/>
            <p:nvPr/>
          </p:nvSpPr>
          <p:spPr>
            <a:xfrm>
              <a:off x="1199165" y="280373"/>
              <a:ext cx="126296" cy="28858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2960" y="21600"/>
                  </a:moveTo>
                  <a:cubicBezTo>
                    <a:pt x="12960" y="8894"/>
                    <a:pt x="12960" y="8894"/>
                    <a:pt x="12960" y="8894"/>
                  </a:cubicBezTo>
                  <a:cubicBezTo>
                    <a:pt x="20880" y="8894"/>
                    <a:pt x="20880" y="8894"/>
                    <a:pt x="20880" y="8894"/>
                  </a:cubicBezTo>
                  <a:cubicBezTo>
                    <a:pt x="20880" y="6988"/>
                    <a:pt x="20880" y="6988"/>
                    <a:pt x="20880" y="6988"/>
                  </a:cubicBezTo>
                  <a:cubicBezTo>
                    <a:pt x="12960" y="6988"/>
                    <a:pt x="12960" y="6988"/>
                    <a:pt x="12960" y="6988"/>
                  </a:cubicBezTo>
                  <a:cubicBezTo>
                    <a:pt x="12960" y="4447"/>
                    <a:pt x="12960" y="4447"/>
                    <a:pt x="12960" y="4447"/>
                  </a:cubicBezTo>
                  <a:cubicBezTo>
                    <a:pt x="12960" y="2859"/>
                    <a:pt x="15120" y="2541"/>
                    <a:pt x="18720" y="2541"/>
                  </a:cubicBezTo>
                  <a:cubicBezTo>
                    <a:pt x="19440" y="2541"/>
                    <a:pt x="20880" y="2541"/>
                    <a:pt x="21600" y="2541"/>
                  </a:cubicBezTo>
                  <a:cubicBezTo>
                    <a:pt x="21600" y="318"/>
                    <a:pt x="21600" y="318"/>
                    <a:pt x="21600" y="318"/>
                  </a:cubicBezTo>
                  <a:cubicBezTo>
                    <a:pt x="20160" y="0"/>
                    <a:pt x="18720" y="0"/>
                    <a:pt x="17280" y="0"/>
                  </a:cubicBezTo>
                  <a:cubicBezTo>
                    <a:pt x="10800" y="0"/>
                    <a:pt x="6480" y="1271"/>
                    <a:pt x="6480" y="4129"/>
                  </a:cubicBezTo>
                  <a:cubicBezTo>
                    <a:pt x="6480" y="6988"/>
                    <a:pt x="6480" y="6988"/>
                    <a:pt x="6480" y="6988"/>
                  </a:cubicBezTo>
                  <a:cubicBezTo>
                    <a:pt x="0" y="6988"/>
                    <a:pt x="0" y="6988"/>
                    <a:pt x="0" y="6988"/>
                  </a:cubicBezTo>
                  <a:cubicBezTo>
                    <a:pt x="0" y="8894"/>
                    <a:pt x="0" y="8894"/>
                    <a:pt x="0" y="8894"/>
                  </a:cubicBezTo>
                  <a:cubicBezTo>
                    <a:pt x="6480" y="8894"/>
                    <a:pt x="6480" y="8894"/>
                    <a:pt x="6480" y="8894"/>
                  </a:cubicBezTo>
                  <a:cubicBezTo>
                    <a:pt x="6480" y="21600"/>
                    <a:pt x="6480" y="21600"/>
                    <a:pt x="6480" y="21600"/>
                  </a:cubicBezTo>
                  <a:lnTo>
                    <a:pt x="12960" y="2160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42" name="Freeform 11"/>
            <p:cNvSpPr/>
            <p:nvPr/>
          </p:nvSpPr>
          <p:spPr>
            <a:xfrm>
              <a:off x="1341878" y="318262"/>
              <a:ext cx="113034" cy="258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603"/>
                  </a:moveTo>
                  <a:cubicBezTo>
                    <a:pt x="0" y="6728"/>
                    <a:pt x="0" y="6728"/>
                    <a:pt x="0" y="6728"/>
                  </a:cubicBezTo>
                  <a:cubicBezTo>
                    <a:pt x="6400" y="6728"/>
                    <a:pt x="6400" y="6728"/>
                    <a:pt x="6400" y="6728"/>
                  </a:cubicBezTo>
                  <a:cubicBezTo>
                    <a:pt x="6400" y="17351"/>
                    <a:pt x="6400" y="17351"/>
                    <a:pt x="6400" y="17351"/>
                  </a:cubicBezTo>
                  <a:cubicBezTo>
                    <a:pt x="6400" y="19475"/>
                    <a:pt x="6400" y="21600"/>
                    <a:pt x="16800" y="21600"/>
                  </a:cubicBezTo>
                  <a:cubicBezTo>
                    <a:pt x="18400" y="21600"/>
                    <a:pt x="20000" y="21246"/>
                    <a:pt x="21600" y="21246"/>
                  </a:cubicBezTo>
                  <a:cubicBezTo>
                    <a:pt x="21600" y="18767"/>
                    <a:pt x="21600" y="18767"/>
                    <a:pt x="21600" y="18767"/>
                  </a:cubicBezTo>
                  <a:cubicBezTo>
                    <a:pt x="20800" y="19121"/>
                    <a:pt x="19200" y="19121"/>
                    <a:pt x="17600" y="19121"/>
                  </a:cubicBezTo>
                  <a:cubicBezTo>
                    <a:pt x="15200" y="19121"/>
                    <a:pt x="13600" y="18413"/>
                    <a:pt x="13600" y="17351"/>
                  </a:cubicBezTo>
                  <a:cubicBezTo>
                    <a:pt x="13600" y="6728"/>
                    <a:pt x="13600" y="6728"/>
                    <a:pt x="13600" y="6728"/>
                  </a:cubicBezTo>
                  <a:cubicBezTo>
                    <a:pt x="21600" y="6728"/>
                    <a:pt x="21600" y="6728"/>
                    <a:pt x="21600" y="6728"/>
                  </a:cubicBezTo>
                  <a:cubicBezTo>
                    <a:pt x="21600" y="4603"/>
                    <a:pt x="21600" y="4603"/>
                    <a:pt x="21600" y="4603"/>
                  </a:cubicBezTo>
                  <a:cubicBezTo>
                    <a:pt x="13600" y="4603"/>
                    <a:pt x="13600" y="4603"/>
                    <a:pt x="13600" y="4603"/>
                  </a:cubicBezTo>
                  <a:cubicBezTo>
                    <a:pt x="13600" y="0"/>
                    <a:pt x="13600" y="0"/>
                    <a:pt x="13600" y="0"/>
                  </a:cubicBezTo>
                  <a:cubicBezTo>
                    <a:pt x="6400" y="1062"/>
                    <a:pt x="6400" y="1062"/>
                    <a:pt x="6400" y="1062"/>
                  </a:cubicBezTo>
                  <a:cubicBezTo>
                    <a:pt x="6400" y="4603"/>
                    <a:pt x="6400" y="4603"/>
                    <a:pt x="6400" y="4603"/>
                  </a:cubicBezTo>
                  <a:lnTo>
                    <a:pt x="0" y="4603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43" name="Freeform 12"/>
            <p:cNvSpPr/>
            <p:nvPr/>
          </p:nvSpPr>
          <p:spPr>
            <a:xfrm>
              <a:off x="637155" y="284162"/>
              <a:ext cx="226699" cy="2847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200" y="21600"/>
                    <a:pt x="9200" y="21600"/>
                    <a:pt x="9200" y="21600"/>
                  </a:cubicBezTo>
                  <a:cubicBezTo>
                    <a:pt x="20400" y="21600"/>
                    <a:pt x="21600" y="13863"/>
                    <a:pt x="21600" y="10961"/>
                  </a:cubicBezTo>
                  <a:cubicBezTo>
                    <a:pt x="21600" y="8060"/>
                    <a:pt x="20400" y="0"/>
                    <a:pt x="920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21600"/>
                  </a:lnTo>
                  <a:close/>
                  <a:moveTo>
                    <a:pt x="3600" y="2579"/>
                  </a:moveTo>
                  <a:cubicBezTo>
                    <a:pt x="9200" y="2579"/>
                    <a:pt x="9200" y="2579"/>
                    <a:pt x="9200" y="2579"/>
                  </a:cubicBezTo>
                  <a:cubicBezTo>
                    <a:pt x="15200" y="2579"/>
                    <a:pt x="18000" y="6448"/>
                    <a:pt x="18000" y="10961"/>
                  </a:cubicBezTo>
                  <a:cubicBezTo>
                    <a:pt x="18000" y="15475"/>
                    <a:pt x="15200" y="19021"/>
                    <a:pt x="9200" y="19021"/>
                  </a:cubicBezTo>
                  <a:cubicBezTo>
                    <a:pt x="3600" y="19021"/>
                    <a:pt x="3600" y="19021"/>
                    <a:pt x="3600" y="19021"/>
                  </a:cubicBezTo>
                  <a:lnTo>
                    <a:pt x="3600" y="2579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45" name="Rechthoek 6"/>
          <p:cNvSpPr/>
          <p:nvPr/>
        </p:nvSpPr>
        <p:spPr>
          <a:xfrm>
            <a:off x="161518" y="119267"/>
            <a:ext cx="11868965" cy="6408281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46" name="Tekstvak 4"/>
          <p:cNvSpPr txBox="1"/>
          <p:nvPr/>
        </p:nvSpPr>
        <p:spPr>
          <a:xfrm>
            <a:off x="34969" y="-662297"/>
            <a:ext cx="12100562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>
            <a:lvl1pPr algn="ctr">
              <a:defRPr sz="2400" spc="50">
                <a:solidFill>
                  <a:schemeClr val="accent2"/>
                </a:solidFill>
                <a:latin typeface="Roboto Slab Regular Regular"/>
                <a:ea typeface="Roboto Slab Regular Regular"/>
                <a:cs typeface="Roboto Slab Regular Regular"/>
                <a:sym typeface="Roboto Slab Regular Regular"/>
              </a:defRPr>
            </a:lvl1pPr>
          </a:lstStyle>
          <a:p>
            <a:r>
              <a:rPr dirty="0">
                <a:solidFill>
                  <a:schemeClr val="tx1"/>
                </a:solidFill>
              </a:rPr>
              <a:t>Logo (</a:t>
            </a:r>
            <a:r>
              <a:rPr dirty="0" err="1">
                <a:solidFill>
                  <a:schemeClr val="tx1"/>
                </a:solidFill>
              </a:rPr>
              <a:t>Animatie</a:t>
            </a:r>
            <a:r>
              <a:rPr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0" name="Freeform 5"/>
          <p:cNvSpPr/>
          <p:nvPr/>
        </p:nvSpPr>
        <p:spPr>
          <a:xfrm>
            <a:off x="4543471" y="3282713"/>
            <a:ext cx="950757" cy="10380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17530"/>
                </a:moveTo>
                <a:cubicBezTo>
                  <a:pt x="13838" y="17530"/>
                  <a:pt x="15525" y="15652"/>
                  <a:pt x="15525" y="13148"/>
                </a:cubicBezTo>
                <a:cubicBezTo>
                  <a:pt x="15525" y="0"/>
                  <a:pt x="15525" y="0"/>
                  <a:pt x="15525" y="0"/>
                </a:cubicBezTo>
                <a:cubicBezTo>
                  <a:pt x="21600" y="0"/>
                  <a:pt x="21600" y="0"/>
                  <a:pt x="21600" y="0"/>
                </a:cubicBezTo>
                <a:cubicBezTo>
                  <a:pt x="21600" y="13461"/>
                  <a:pt x="21600" y="13461"/>
                  <a:pt x="21600" y="13461"/>
                </a:cubicBezTo>
                <a:cubicBezTo>
                  <a:pt x="21600" y="19096"/>
                  <a:pt x="16538" y="21600"/>
                  <a:pt x="10800" y="21600"/>
                </a:cubicBezTo>
                <a:cubicBezTo>
                  <a:pt x="5062" y="21600"/>
                  <a:pt x="0" y="19096"/>
                  <a:pt x="0" y="13461"/>
                </a:cubicBezTo>
                <a:cubicBezTo>
                  <a:pt x="0" y="0"/>
                  <a:pt x="0" y="0"/>
                  <a:pt x="0" y="0"/>
                </a:cubicBezTo>
                <a:cubicBezTo>
                  <a:pt x="6412" y="0"/>
                  <a:pt x="6412" y="0"/>
                  <a:pt x="6412" y="0"/>
                </a:cubicBezTo>
                <a:cubicBezTo>
                  <a:pt x="6412" y="13148"/>
                  <a:pt x="6412" y="13148"/>
                  <a:pt x="6412" y="13148"/>
                </a:cubicBezTo>
                <a:cubicBezTo>
                  <a:pt x="6412" y="15652"/>
                  <a:pt x="7762" y="17530"/>
                  <a:pt x="10800" y="17530"/>
                </a:cubicBezTo>
                <a:close/>
              </a:path>
            </a:pathLst>
          </a:custGeom>
          <a:solidFill>
            <a:schemeClr val="accent1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1" name="Freeform 6"/>
          <p:cNvSpPr/>
          <p:nvPr/>
        </p:nvSpPr>
        <p:spPr>
          <a:xfrm>
            <a:off x="3518892" y="3282713"/>
            <a:ext cx="892593" cy="100892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7579" y="21600"/>
                </a:moveTo>
                <a:lnTo>
                  <a:pt x="14400" y="21600"/>
                </a:lnTo>
                <a:lnTo>
                  <a:pt x="14400" y="4215"/>
                </a:lnTo>
                <a:lnTo>
                  <a:pt x="21600" y="4215"/>
                </a:lnTo>
                <a:lnTo>
                  <a:pt x="21600" y="0"/>
                </a:lnTo>
                <a:lnTo>
                  <a:pt x="0" y="0"/>
                </a:lnTo>
                <a:lnTo>
                  <a:pt x="0" y="4215"/>
                </a:lnTo>
                <a:lnTo>
                  <a:pt x="7579" y="4215"/>
                </a:lnTo>
                <a:lnTo>
                  <a:pt x="7579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2" name="Freeform 7"/>
          <p:cNvSpPr/>
          <p:nvPr/>
        </p:nvSpPr>
        <p:spPr>
          <a:xfrm>
            <a:off x="3790419" y="2276031"/>
            <a:ext cx="943961" cy="94628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0165" h="21600" extrusionOk="0">
                <a:moveTo>
                  <a:pt x="15162" y="12000"/>
                </a:moveTo>
                <a:cubicBezTo>
                  <a:pt x="13573" y="12343"/>
                  <a:pt x="11985" y="12000"/>
                  <a:pt x="11985" y="9943"/>
                </a:cubicBezTo>
                <a:cubicBezTo>
                  <a:pt x="11985" y="6857"/>
                  <a:pt x="18973" y="4114"/>
                  <a:pt x="19926" y="1371"/>
                </a:cubicBezTo>
                <a:cubicBezTo>
                  <a:pt x="20244" y="686"/>
                  <a:pt x="20244" y="0"/>
                  <a:pt x="19926" y="0"/>
                </a:cubicBezTo>
                <a:cubicBezTo>
                  <a:pt x="19609" y="0"/>
                  <a:pt x="19926" y="343"/>
                  <a:pt x="19291" y="1029"/>
                </a:cubicBezTo>
                <a:cubicBezTo>
                  <a:pt x="16432" y="4114"/>
                  <a:pt x="11668" y="4114"/>
                  <a:pt x="8173" y="5829"/>
                </a:cubicBezTo>
                <a:cubicBezTo>
                  <a:pt x="5632" y="6857"/>
                  <a:pt x="-1356" y="10629"/>
                  <a:pt x="232" y="18514"/>
                </a:cubicBezTo>
                <a:cubicBezTo>
                  <a:pt x="232" y="18857"/>
                  <a:pt x="550" y="20229"/>
                  <a:pt x="868" y="20229"/>
                </a:cubicBezTo>
                <a:cubicBezTo>
                  <a:pt x="868" y="20229"/>
                  <a:pt x="868" y="19543"/>
                  <a:pt x="868" y="18514"/>
                </a:cubicBezTo>
                <a:cubicBezTo>
                  <a:pt x="868" y="13714"/>
                  <a:pt x="6268" y="12343"/>
                  <a:pt x="7856" y="9257"/>
                </a:cubicBezTo>
                <a:cubicBezTo>
                  <a:pt x="8173" y="8914"/>
                  <a:pt x="8491" y="8571"/>
                  <a:pt x="8491" y="8571"/>
                </a:cubicBezTo>
                <a:cubicBezTo>
                  <a:pt x="8491" y="8914"/>
                  <a:pt x="8491" y="8914"/>
                  <a:pt x="8491" y="9257"/>
                </a:cubicBezTo>
                <a:cubicBezTo>
                  <a:pt x="7856" y="12000"/>
                  <a:pt x="5315" y="13371"/>
                  <a:pt x="6268" y="15429"/>
                </a:cubicBezTo>
                <a:cubicBezTo>
                  <a:pt x="6903" y="17829"/>
                  <a:pt x="9762" y="15771"/>
                  <a:pt x="10397" y="14400"/>
                </a:cubicBezTo>
                <a:cubicBezTo>
                  <a:pt x="10715" y="14057"/>
                  <a:pt x="10715" y="13714"/>
                  <a:pt x="11032" y="13714"/>
                </a:cubicBezTo>
                <a:cubicBezTo>
                  <a:pt x="11032" y="13714"/>
                  <a:pt x="11032" y="14400"/>
                  <a:pt x="11032" y="14743"/>
                </a:cubicBezTo>
                <a:cubicBezTo>
                  <a:pt x="10397" y="17486"/>
                  <a:pt x="10079" y="18857"/>
                  <a:pt x="8173" y="20571"/>
                </a:cubicBezTo>
                <a:cubicBezTo>
                  <a:pt x="7538" y="20914"/>
                  <a:pt x="6585" y="21257"/>
                  <a:pt x="6585" y="21600"/>
                </a:cubicBezTo>
                <a:cubicBezTo>
                  <a:pt x="6585" y="21600"/>
                  <a:pt x="7220" y="21600"/>
                  <a:pt x="7538" y="21600"/>
                </a:cubicBezTo>
                <a:cubicBezTo>
                  <a:pt x="12303" y="21257"/>
                  <a:pt x="16432" y="15086"/>
                  <a:pt x="17703" y="10971"/>
                </a:cubicBezTo>
                <a:cubicBezTo>
                  <a:pt x="17703" y="10629"/>
                  <a:pt x="17703" y="10286"/>
                  <a:pt x="17703" y="10286"/>
                </a:cubicBezTo>
                <a:cubicBezTo>
                  <a:pt x="17385" y="9943"/>
                  <a:pt x="17385" y="10286"/>
                  <a:pt x="17068" y="10629"/>
                </a:cubicBezTo>
                <a:cubicBezTo>
                  <a:pt x="16432" y="10971"/>
                  <a:pt x="15797" y="11657"/>
                  <a:pt x="15162" y="12000"/>
                </a:cubicBez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3" name="Freeform 8"/>
          <p:cNvSpPr/>
          <p:nvPr/>
        </p:nvSpPr>
        <p:spPr>
          <a:xfrm>
            <a:off x="6713432" y="3569060"/>
            <a:ext cx="624144" cy="75165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4629" y="9072"/>
                </a:moveTo>
                <a:cubicBezTo>
                  <a:pt x="4629" y="5616"/>
                  <a:pt x="6686" y="3024"/>
                  <a:pt x="10800" y="3024"/>
                </a:cubicBezTo>
                <a:cubicBezTo>
                  <a:pt x="14914" y="3024"/>
                  <a:pt x="16971" y="5616"/>
                  <a:pt x="16971" y="9072"/>
                </a:cubicBezTo>
                <a:lnTo>
                  <a:pt x="4629" y="9072"/>
                </a:lnTo>
                <a:close/>
                <a:moveTo>
                  <a:pt x="21600" y="11664"/>
                </a:moveTo>
                <a:cubicBezTo>
                  <a:pt x="21600" y="9504"/>
                  <a:pt x="21600" y="9504"/>
                  <a:pt x="21600" y="9504"/>
                </a:cubicBezTo>
                <a:cubicBezTo>
                  <a:pt x="21600" y="3888"/>
                  <a:pt x="18000" y="0"/>
                  <a:pt x="10800" y="0"/>
                </a:cubicBezTo>
                <a:cubicBezTo>
                  <a:pt x="3600" y="0"/>
                  <a:pt x="0" y="5184"/>
                  <a:pt x="0" y="10800"/>
                </a:cubicBezTo>
                <a:cubicBezTo>
                  <a:pt x="0" y="16848"/>
                  <a:pt x="3086" y="21600"/>
                  <a:pt x="10800" y="21600"/>
                </a:cubicBezTo>
                <a:cubicBezTo>
                  <a:pt x="16457" y="21600"/>
                  <a:pt x="20571" y="19008"/>
                  <a:pt x="21086" y="14688"/>
                </a:cubicBezTo>
                <a:cubicBezTo>
                  <a:pt x="16457" y="14688"/>
                  <a:pt x="16457" y="14688"/>
                  <a:pt x="16457" y="14688"/>
                </a:cubicBezTo>
                <a:cubicBezTo>
                  <a:pt x="15943" y="17712"/>
                  <a:pt x="14400" y="18576"/>
                  <a:pt x="10800" y="18576"/>
                </a:cubicBezTo>
                <a:cubicBezTo>
                  <a:pt x="6171" y="18576"/>
                  <a:pt x="4629" y="15120"/>
                  <a:pt x="4629" y="11664"/>
                </a:cubicBezTo>
                <a:lnTo>
                  <a:pt x="21600" y="11664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4" name="Rectangle 9"/>
          <p:cNvSpPr/>
          <p:nvPr/>
        </p:nvSpPr>
        <p:spPr>
          <a:xfrm>
            <a:off x="7500883" y="3282713"/>
            <a:ext cx="118566" cy="1008922"/>
          </a:xfrm>
          <a:prstGeom prst="rect">
            <a:avLst/>
          </a:pr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5" name="Freeform 10"/>
          <p:cNvSpPr/>
          <p:nvPr/>
        </p:nvSpPr>
        <p:spPr>
          <a:xfrm>
            <a:off x="7767094" y="3269291"/>
            <a:ext cx="447416" cy="10223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960" y="21600"/>
                </a:moveTo>
                <a:cubicBezTo>
                  <a:pt x="12960" y="8894"/>
                  <a:pt x="12960" y="8894"/>
                  <a:pt x="12960" y="8894"/>
                </a:cubicBezTo>
                <a:cubicBezTo>
                  <a:pt x="20880" y="8894"/>
                  <a:pt x="20880" y="8894"/>
                  <a:pt x="20880" y="8894"/>
                </a:cubicBezTo>
                <a:cubicBezTo>
                  <a:pt x="20880" y="6988"/>
                  <a:pt x="20880" y="6988"/>
                  <a:pt x="20880" y="6988"/>
                </a:cubicBezTo>
                <a:cubicBezTo>
                  <a:pt x="12960" y="6988"/>
                  <a:pt x="12960" y="6988"/>
                  <a:pt x="12960" y="6988"/>
                </a:cubicBezTo>
                <a:cubicBezTo>
                  <a:pt x="12960" y="4447"/>
                  <a:pt x="12960" y="4447"/>
                  <a:pt x="12960" y="4447"/>
                </a:cubicBezTo>
                <a:cubicBezTo>
                  <a:pt x="12960" y="2859"/>
                  <a:pt x="15120" y="2541"/>
                  <a:pt x="18720" y="2541"/>
                </a:cubicBezTo>
                <a:cubicBezTo>
                  <a:pt x="19440" y="2541"/>
                  <a:pt x="20880" y="2541"/>
                  <a:pt x="21600" y="2541"/>
                </a:cubicBezTo>
                <a:cubicBezTo>
                  <a:pt x="21600" y="318"/>
                  <a:pt x="21600" y="318"/>
                  <a:pt x="21600" y="318"/>
                </a:cubicBezTo>
                <a:cubicBezTo>
                  <a:pt x="20160" y="0"/>
                  <a:pt x="18720" y="0"/>
                  <a:pt x="17280" y="0"/>
                </a:cubicBezTo>
                <a:cubicBezTo>
                  <a:pt x="10800" y="0"/>
                  <a:pt x="6480" y="1271"/>
                  <a:pt x="6480" y="4129"/>
                </a:cubicBezTo>
                <a:cubicBezTo>
                  <a:pt x="6480" y="6988"/>
                  <a:pt x="6480" y="6988"/>
                  <a:pt x="6480" y="6988"/>
                </a:cubicBezTo>
                <a:cubicBezTo>
                  <a:pt x="0" y="6988"/>
                  <a:pt x="0" y="6988"/>
                  <a:pt x="0" y="6988"/>
                </a:cubicBezTo>
                <a:cubicBezTo>
                  <a:pt x="0" y="8894"/>
                  <a:pt x="0" y="8894"/>
                  <a:pt x="0" y="8894"/>
                </a:cubicBezTo>
                <a:cubicBezTo>
                  <a:pt x="6480" y="8894"/>
                  <a:pt x="6480" y="8894"/>
                  <a:pt x="6480" y="8894"/>
                </a:cubicBezTo>
                <a:cubicBezTo>
                  <a:pt x="6480" y="21600"/>
                  <a:pt x="6480" y="21600"/>
                  <a:pt x="6480" y="21600"/>
                </a:cubicBezTo>
                <a:lnTo>
                  <a:pt x="12960" y="21600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6" name="Freeform 11"/>
          <p:cNvSpPr/>
          <p:nvPr/>
        </p:nvSpPr>
        <p:spPr>
          <a:xfrm>
            <a:off x="8272673" y="3403515"/>
            <a:ext cx="400437" cy="91720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4603"/>
                </a:moveTo>
                <a:cubicBezTo>
                  <a:pt x="0" y="6728"/>
                  <a:pt x="0" y="6728"/>
                  <a:pt x="0" y="6728"/>
                </a:cubicBezTo>
                <a:cubicBezTo>
                  <a:pt x="6400" y="6728"/>
                  <a:pt x="6400" y="6728"/>
                  <a:pt x="6400" y="6728"/>
                </a:cubicBezTo>
                <a:cubicBezTo>
                  <a:pt x="6400" y="17351"/>
                  <a:pt x="6400" y="17351"/>
                  <a:pt x="6400" y="17351"/>
                </a:cubicBezTo>
                <a:cubicBezTo>
                  <a:pt x="6400" y="19475"/>
                  <a:pt x="6400" y="21600"/>
                  <a:pt x="16800" y="21600"/>
                </a:cubicBezTo>
                <a:cubicBezTo>
                  <a:pt x="18400" y="21600"/>
                  <a:pt x="20000" y="21246"/>
                  <a:pt x="21600" y="21246"/>
                </a:cubicBezTo>
                <a:cubicBezTo>
                  <a:pt x="21600" y="18767"/>
                  <a:pt x="21600" y="18767"/>
                  <a:pt x="21600" y="18767"/>
                </a:cubicBezTo>
                <a:cubicBezTo>
                  <a:pt x="20800" y="19121"/>
                  <a:pt x="19200" y="19121"/>
                  <a:pt x="17600" y="19121"/>
                </a:cubicBezTo>
                <a:cubicBezTo>
                  <a:pt x="15200" y="19121"/>
                  <a:pt x="13600" y="18413"/>
                  <a:pt x="13600" y="17351"/>
                </a:cubicBezTo>
                <a:cubicBezTo>
                  <a:pt x="13600" y="6728"/>
                  <a:pt x="13600" y="6728"/>
                  <a:pt x="13600" y="6728"/>
                </a:cubicBezTo>
                <a:cubicBezTo>
                  <a:pt x="21600" y="6728"/>
                  <a:pt x="21600" y="6728"/>
                  <a:pt x="21600" y="6728"/>
                </a:cubicBezTo>
                <a:cubicBezTo>
                  <a:pt x="21600" y="4603"/>
                  <a:pt x="21600" y="4603"/>
                  <a:pt x="21600" y="4603"/>
                </a:cubicBezTo>
                <a:cubicBezTo>
                  <a:pt x="13600" y="4603"/>
                  <a:pt x="13600" y="4603"/>
                  <a:pt x="13600" y="4603"/>
                </a:cubicBezTo>
                <a:cubicBezTo>
                  <a:pt x="13600" y="0"/>
                  <a:pt x="13600" y="0"/>
                  <a:pt x="13600" y="0"/>
                </a:cubicBezTo>
                <a:cubicBezTo>
                  <a:pt x="6400" y="1062"/>
                  <a:pt x="6400" y="1062"/>
                  <a:pt x="6400" y="1062"/>
                </a:cubicBezTo>
                <a:cubicBezTo>
                  <a:pt x="6400" y="4603"/>
                  <a:pt x="6400" y="4603"/>
                  <a:pt x="6400" y="4603"/>
                </a:cubicBezTo>
                <a:lnTo>
                  <a:pt x="0" y="4603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7" name="Freeform 12"/>
          <p:cNvSpPr/>
          <p:nvPr/>
        </p:nvSpPr>
        <p:spPr>
          <a:xfrm>
            <a:off x="5776098" y="3282713"/>
            <a:ext cx="803111" cy="100892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cubicBezTo>
                  <a:pt x="9200" y="21600"/>
                  <a:pt x="9200" y="21600"/>
                  <a:pt x="9200" y="21600"/>
                </a:cubicBezTo>
                <a:cubicBezTo>
                  <a:pt x="20400" y="21600"/>
                  <a:pt x="21600" y="13863"/>
                  <a:pt x="21600" y="10961"/>
                </a:cubicBezTo>
                <a:cubicBezTo>
                  <a:pt x="21600" y="8060"/>
                  <a:pt x="20400" y="0"/>
                  <a:pt x="9200" y="0"/>
                </a:cubicBezTo>
                <a:cubicBezTo>
                  <a:pt x="0" y="0"/>
                  <a:pt x="0" y="0"/>
                  <a:pt x="0" y="0"/>
                </a:cubicBezTo>
                <a:lnTo>
                  <a:pt x="0" y="21600"/>
                </a:lnTo>
                <a:close/>
                <a:moveTo>
                  <a:pt x="3600" y="2579"/>
                </a:moveTo>
                <a:cubicBezTo>
                  <a:pt x="9200" y="2579"/>
                  <a:pt x="9200" y="2579"/>
                  <a:pt x="9200" y="2579"/>
                </a:cubicBezTo>
                <a:cubicBezTo>
                  <a:pt x="15200" y="2579"/>
                  <a:pt x="18000" y="6448"/>
                  <a:pt x="18000" y="10961"/>
                </a:cubicBezTo>
                <a:cubicBezTo>
                  <a:pt x="18000" y="15475"/>
                  <a:pt x="15200" y="19021"/>
                  <a:pt x="9200" y="19021"/>
                </a:cubicBezTo>
                <a:cubicBezTo>
                  <a:pt x="3600" y="19021"/>
                  <a:pt x="3600" y="19021"/>
                  <a:pt x="3600" y="19021"/>
                </a:cubicBezTo>
                <a:lnTo>
                  <a:pt x="3600" y="2579"/>
                </a:lnTo>
                <a:close/>
              </a:path>
            </a:pathLst>
          </a:custGeom>
          <a:solidFill>
            <a:srgbClr val="000000"/>
          </a:solidFill>
          <a:ln w="12700">
            <a:miter lim="400000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68" name="Title Text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3255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/>
          <a:lstStyle/>
          <a:p>
            <a:r>
              <a:t>Title Text</a:t>
            </a:r>
          </a:p>
        </p:txBody>
      </p:sp>
      <p:sp>
        <p:nvSpPr>
          <p:cNvPr id="69" name="Body Level One…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/>
          <a:lstStyle/>
          <a:p>
            <a:endParaRPr dirty="0"/>
          </a:p>
        </p:txBody>
      </p:sp>
      <p:sp>
        <p:nvSpPr>
          <p:cNvPr id="70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5892800" y="6172200"/>
            <a:ext cx="2844800" cy="368301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 anchor="ctr">
            <a:spAutoFit/>
          </a:bodyPr>
          <a:lstStyle>
            <a:lvl1pPr algn="r">
              <a:defRPr sz="1200">
                <a:solidFill>
                  <a:srgbClr val="A6A6A6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D2D9A86-3508-DAB2-7698-A3FE350EE781}"/>
              </a:ext>
            </a:extLst>
          </p:cNvPr>
          <p:cNvGrpSpPr/>
          <p:nvPr userDrawn="1"/>
        </p:nvGrpSpPr>
        <p:grpSpPr>
          <a:xfrm>
            <a:off x="2982510" y="-1286712"/>
            <a:ext cx="6858001" cy="592943"/>
            <a:chOff x="2982510" y="-1286712"/>
            <a:chExt cx="6858001" cy="592943"/>
          </a:xfrm>
        </p:grpSpPr>
        <p:sp>
          <p:nvSpPr>
            <p:cNvPr id="3" name="Rechthoek 36">
              <a:extLst>
                <a:ext uri="{FF2B5EF4-FFF2-40B4-BE49-F238E27FC236}">
                  <a16:creationId xmlns:a16="http://schemas.microsoft.com/office/drawing/2014/main" id="{E64386FC-E977-960D-4694-D83DA282B29C}"/>
                </a:ext>
              </a:extLst>
            </p:cNvPr>
            <p:cNvSpPr/>
            <p:nvPr/>
          </p:nvSpPr>
          <p:spPr>
            <a:xfrm rot="16200000">
              <a:off x="6254550" y="-4279730"/>
              <a:ext cx="313921" cy="6858001"/>
            </a:xfrm>
            <a:prstGeom prst="rect">
              <a:avLst/>
            </a:prstGeom>
            <a:solidFill>
              <a:srgbClr val="00A6D6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 dirty="0"/>
            </a:p>
          </p:txBody>
        </p:sp>
        <p:grpSp>
          <p:nvGrpSpPr>
            <p:cNvPr id="4" name="Groep 8">
              <a:extLst>
                <a:ext uri="{FF2B5EF4-FFF2-40B4-BE49-F238E27FC236}">
                  <a16:creationId xmlns:a16="http://schemas.microsoft.com/office/drawing/2014/main" id="{518CE64D-C78A-5C10-8FA2-7B23550C97F3}"/>
                </a:ext>
              </a:extLst>
            </p:cNvPr>
            <p:cNvGrpSpPr/>
            <p:nvPr/>
          </p:nvGrpSpPr>
          <p:grpSpPr>
            <a:xfrm>
              <a:off x="2982511" y="-1286711"/>
              <a:ext cx="6226976" cy="211382"/>
              <a:chOff x="0" y="0"/>
              <a:chExt cx="6226974" cy="211380"/>
            </a:xfrm>
          </p:grpSpPr>
          <p:sp>
            <p:nvSpPr>
              <p:cNvPr id="6" name="Rechthoek 6">
                <a:extLst>
                  <a:ext uri="{FF2B5EF4-FFF2-40B4-BE49-F238E27FC236}">
                    <a16:creationId xmlns:a16="http://schemas.microsoft.com/office/drawing/2014/main" id="{389C4348-5B35-A2E4-0489-4E77F425953C}"/>
                  </a:ext>
                </a:extLst>
              </p:cNvPr>
              <p:cNvSpPr/>
              <p:nvPr/>
            </p:nvSpPr>
            <p:spPr>
              <a:xfrm rot="16200000">
                <a:off x="168192" y="-168191"/>
                <a:ext cx="211380" cy="547765"/>
              </a:xfrm>
              <a:prstGeom prst="rect">
                <a:avLst/>
              </a:prstGeom>
              <a:solidFill>
                <a:srgbClr val="0C234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7" name="Rechthoek 29">
                <a:extLst>
                  <a:ext uri="{FF2B5EF4-FFF2-40B4-BE49-F238E27FC236}">
                    <a16:creationId xmlns:a16="http://schemas.microsoft.com/office/drawing/2014/main" id="{8C45F389-8AAE-2FF5-5B7E-F369874D8E75}"/>
                  </a:ext>
                </a:extLst>
              </p:cNvPr>
              <p:cNvSpPr/>
              <p:nvPr/>
            </p:nvSpPr>
            <p:spPr>
              <a:xfrm rot="16200000">
                <a:off x="799215" y="-168191"/>
                <a:ext cx="211380" cy="547765"/>
              </a:xfrm>
              <a:prstGeom prst="rect">
                <a:avLst/>
              </a:prstGeom>
              <a:solidFill>
                <a:srgbClr val="00B8C8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8" name="Rechthoek 30">
                <a:extLst>
                  <a:ext uri="{FF2B5EF4-FFF2-40B4-BE49-F238E27FC236}">
                    <a16:creationId xmlns:a16="http://schemas.microsoft.com/office/drawing/2014/main" id="{4CBEF854-F5B9-0C06-7B32-61183F2F2B07}"/>
                  </a:ext>
                </a:extLst>
              </p:cNvPr>
              <p:cNvSpPr/>
              <p:nvPr/>
            </p:nvSpPr>
            <p:spPr>
              <a:xfrm rot="16200000">
                <a:off x="1430239" y="-168191"/>
                <a:ext cx="211380" cy="547765"/>
              </a:xfrm>
              <a:prstGeom prst="rect">
                <a:avLst/>
              </a:prstGeom>
              <a:solidFill>
                <a:srgbClr val="0076C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9" name="Rechthoek 31">
                <a:extLst>
                  <a:ext uri="{FF2B5EF4-FFF2-40B4-BE49-F238E27FC236}">
                    <a16:creationId xmlns:a16="http://schemas.microsoft.com/office/drawing/2014/main" id="{702FA59F-B182-EDAB-4F17-32AA37F3D1B7}"/>
                  </a:ext>
                </a:extLst>
              </p:cNvPr>
              <p:cNvSpPr/>
              <p:nvPr/>
            </p:nvSpPr>
            <p:spPr>
              <a:xfrm rot="16200000">
                <a:off x="2061263" y="-168191"/>
                <a:ext cx="211380" cy="547765"/>
              </a:xfrm>
              <a:prstGeom prst="rect">
                <a:avLst/>
              </a:prstGeom>
              <a:solidFill>
                <a:srgbClr val="6F1D77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0" name="Rechthoek 32">
                <a:extLst>
                  <a:ext uri="{FF2B5EF4-FFF2-40B4-BE49-F238E27FC236}">
                    <a16:creationId xmlns:a16="http://schemas.microsoft.com/office/drawing/2014/main" id="{92E03678-5989-3328-6963-3FB01CEABEB5}"/>
                  </a:ext>
                </a:extLst>
              </p:cNvPr>
              <p:cNvSpPr/>
              <p:nvPr/>
            </p:nvSpPr>
            <p:spPr>
              <a:xfrm rot="16200000">
                <a:off x="2692286" y="-168191"/>
                <a:ext cx="211380" cy="547765"/>
              </a:xfrm>
              <a:prstGeom prst="rect">
                <a:avLst/>
              </a:prstGeom>
              <a:solidFill>
                <a:srgbClr val="EF60A3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1" name="Rechthoek 33">
                <a:extLst>
                  <a:ext uri="{FF2B5EF4-FFF2-40B4-BE49-F238E27FC236}">
                    <a16:creationId xmlns:a16="http://schemas.microsoft.com/office/drawing/2014/main" id="{D18AFFD9-66C7-E96F-EBFA-81E828C5EC97}"/>
                  </a:ext>
                </a:extLst>
              </p:cNvPr>
              <p:cNvSpPr/>
              <p:nvPr/>
            </p:nvSpPr>
            <p:spPr>
              <a:xfrm rot="16200000">
                <a:off x="3323310" y="-168191"/>
                <a:ext cx="211380" cy="547765"/>
              </a:xfrm>
              <a:prstGeom prst="rect">
                <a:avLst/>
              </a:prstGeom>
              <a:solidFill>
                <a:srgbClr val="A50034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2" name="Rechthoek 34">
                <a:extLst>
                  <a:ext uri="{FF2B5EF4-FFF2-40B4-BE49-F238E27FC236}">
                    <a16:creationId xmlns:a16="http://schemas.microsoft.com/office/drawing/2014/main" id="{762F9A0E-B30F-D76E-E3CA-B8BF5A46F81D}"/>
                  </a:ext>
                </a:extLst>
              </p:cNvPr>
              <p:cNvSpPr/>
              <p:nvPr/>
            </p:nvSpPr>
            <p:spPr>
              <a:xfrm rot="16200000">
                <a:off x="3954334" y="-168191"/>
                <a:ext cx="211380" cy="547765"/>
              </a:xfrm>
              <a:prstGeom prst="rect">
                <a:avLst/>
              </a:prstGeom>
              <a:solidFill>
                <a:srgbClr val="E03C3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3" name="Rechthoek 37">
                <a:extLst>
                  <a:ext uri="{FF2B5EF4-FFF2-40B4-BE49-F238E27FC236}">
                    <a16:creationId xmlns:a16="http://schemas.microsoft.com/office/drawing/2014/main" id="{BAED1172-C5F0-9CD9-35A8-E2672853823D}"/>
                  </a:ext>
                </a:extLst>
              </p:cNvPr>
              <p:cNvSpPr/>
              <p:nvPr/>
            </p:nvSpPr>
            <p:spPr>
              <a:xfrm rot="16200000">
                <a:off x="4585357" y="-168192"/>
                <a:ext cx="211380" cy="547765"/>
              </a:xfrm>
              <a:prstGeom prst="rect">
                <a:avLst/>
              </a:prstGeom>
              <a:solidFill>
                <a:srgbClr val="ED6842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4" name="Rechthoek 38">
                <a:extLst>
                  <a:ext uri="{FF2B5EF4-FFF2-40B4-BE49-F238E27FC236}">
                    <a16:creationId xmlns:a16="http://schemas.microsoft.com/office/drawing/2014/main" id="{733B84F8-C746-3B32-10B3-337B858CC1BD}"/>
                  </a:ext>
                </a:extLst>
              </p:cNvPr>
              <p:cNvSpPr/>
              <p:nvPr/>
            </p:nvSpPr>
            <p:spPr>
              <a:xfrm rot="16200000">
                <a:off x="5216380" y="-168192"/>
                <a:ext cx="211380" cy="547764"/>
              </a:xfrm>
              <a:prstGeom prst="rect">
                <a:avLst/>
              </a:prstGeom>
              <a:solidFill>
                <a:srgbClr val="FFB81C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15" name="Rechthoek 39">
                <a:extLst>
                  <a:ext uri="{FF2B5EF4-FFF2-40B4-BE49-F238E27FC236}">
                    <a16:creationId xmlns:a16="http://schemas.microsoft.com/office/drawing/2014/main" id="{5B710809-5809-0D20-4B27-002049D94252}"/>
                  </a:ext>
                </a:extLst>
              </p:cNvPr>
              <p:cNvSpPr/>
              <p:nvPr/>
            </p:nvSpPr>
            <p:spPr>
              <a:xfrm rot="16200000">
                <a:off x="5847403" y="-168193"/>
                <a:ext cx="211380" cy="547765"/>
              </a:xfrm>
              <a:prstGeom prst="rect">
                <a:avLst/>
              </a:prstGeom>
              <a:solidFill>
                <a:srgbClr val="6CC24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 algn="ctr">
                  <a:defRPr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5" name="Rechthoek 39">
              <a:extLst>
                <a:ext uri="{FF2B5EF4-FFF2-40B4-BE49-F238E27FC236}">
                  <a16:creationId xmlns:a16="http://schemas.microsoft.com/office/drawing/2014/main" id="{DEC67B99-E84F-227C-FBED-284074421C1A}"/>
                </a:ext>
              </a:extLst>
            </p:cNvPr>
            <p:cNvSpPr/>
            <p:nvPr userDrawn="1"/>
          </p:nvSpPr>
          <p:spPr>
            <a:xfrm rot="16200000">
              <a:off x="9460936" y="-1454904"/>
              <a:ext cx="211382" cy="547765"/>
            </a:xfrm>
            <a:prstGeom prst="rect">
              <a:avLst/>
            </a:prstGeom>
            <a:solidFill>
              <a:srgbClr val="009B77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3" r:id="rId3"/>
    <p:sldLayoutId id="2147483654" r:id="rId4"/>
    <p:sldLayoutId id="2147483674" r:id="rId5"/>
    <p:sldLayoutId id="2147483675" r:id="rId6"/>
  </p:sldLayoutIdLst>
  <p:transition spd="med"/>
  <p:hf sldNum="0" hdr="0" ftr="0" dt="0"/>
  <p:txStyles>
    <p:titleStyle>
      <a:lvl1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1pPr>
      <a:lvl2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2pPr>
      <a:lvl3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3pPr>
      <a:lvl4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4pPr>
      <a:lvl5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5pPr>
      <a:lvl6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6pPr>
      <a:lvl7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7pPr>
      <a:lvl8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8pPr>
      <a:lvl9pPr marL="0" marR="0" indent="0" algn="l" defTabSz="914400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>
          <a:tab pos="1244600" algn="l"/>
        </a:tabLst>
        <a:defRPr sz="3200" b="0" i="0" u="none" strike="noStrike" cap="none" spc="0" baseline="0">
          <a:solidFill>
            <a:schemeClr val="accent1"/>
          </a:solidFill>
          <a:uFillTx/>
          <a:latin typeface="Roboto Slab Regular Regular"/>
          <a:ea typeface="Roboto Slab Regular Regular"/>
          <a:cs typeface="Roboto Slab Regular Regular"/>
          <a:sym typeface="Roboto Slab Regular Regular"/>
        </a:defRPr>
      </a:lvl9pPr>
    </p:titleStyle>
    <p:bodyStyle>
      <a:lvl1pPr marL="263525" marR="0" indent="-263525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Tx/>
        <a:buChar char="▪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1pPr>
      <a:lvl2pPr marL="538162" marR="0" indent="-274638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Tx/>
        <a:buChar char="▪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2pPr>
      <a:lvl3pPr marL="0" marR="0" indent="0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Tx/>
        <a:buFont typeface="Wingdings"/>
        <a:buNone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3pPr>
      <a:lvl4pPr marL="0" marR="0" indent="0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Tx/>
        <a:buFont typeface="Wingdings"/>
        <a:buNone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4pPr>
      <a:lvl5pPr marL="263525" marR="0" indent="-263525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 typeface="Wingdings"/>
        <a:buAutoNum type="arabicPeriod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5pPr>
      <a:lvl6pPr marL="538162" marR="0" indent="-276225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 typeface="Wingdings"/>
        <a:buAutoNum type="alphaLcPeriod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6pPr>
      <a:lvl7pPr marL="538162" marR="0" indent="-276225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Pct val="100000"/>
        <a:buFontTx/>
        <a:buChar char="▪"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7pPr>
      <a:lvl8pPr marL="0" marR="0" indent="0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Tx/>
        <a:buFont typeface="Wingdings"/>
        <a:buNone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8pPr>
      <a:lvl9pPr marL="0" marR="0" indent="0" algn="l" defTabSz="719137" rtl="0" eaLnBrk="1" latinLnBrk="0" hangingPunct="1">
        <a:lnSpc>
          <a:spcPct val="90000"/>
        </a:lnSpc>
        <a:spcBef>
          <a:spcPts val="1200"/>
        </a:spcBef>
        <a:spcAft>
          <a:spcPts val="0"/>
        </a:spcAft>
        <a:buClr>
          <a:schemeClr val="accent1"/>
        </a:buClr>
        <a:buSzTx/>
        <a:buFont typeface="Wingdings"/>
        <a:buNone/>
        <a:tabLst/>
        <a:defRPr sz="1600" b="0" i="0" u="none" strike="noStrike" cap="none" spc="0" baseline="0">
          <a:solidFill>
            <a:srgbClr val="000000"/>
          </a:solidFill>
          <a:uFillTx/>
          <a:latin typeface="Arial"/>
          <a:ea typeface="Arial"/>
          <a:cs typeface="Arial"/>
          <a:sym typeface="Arial"/>
        </a:defRPr>
      </a:lvl9pPr>
    </p:bodyStyle>
    <p:otherStyle>
      <a:lvl1pPr marL="0" marR="0" indent="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1pPr>
      <a:lvl2pPr marL="0" marR="0" indent="4572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2pPr>
      <a:lvl3pPr marL="0" marR="0" indent="9144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3pPr>
      <a:lvl4pPr marL="0" marR="0" indent="13716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4pPr>
      <a:lvl5pPr marL="0" marR="0" indent="18288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5pPr>
      <a:lvl6pPr marL="0" marR="0" indent="22860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6pPr>
      <a:lvl7pPr marL="0" marR="0" indent="27432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7pPr>
      <a:lvl8pPr marL="0" marR="0" indent="32004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8pPr>
      <a:lvl9pPr marL="0" marR="0" indent="3657600" algn="r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8.wmf"/><Relationship Id="rId9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51" name="Tijdelijke aanduiding voor afbeelding 38"/>
          <p:cNvGrpSpPr/>
          <p:nvPr/>
        </p:nvGrpSpPr>
        <p:grpSpPr>
          <a:xfrm>
            <a:off x="4852465" y="0"/>
            <a:ext cx="7339534" cy="6858000"/>
            <a:chOff x="0" y="0"/>
            <a:chExt cx="7339532" cy="6858000"/>
          </a:xfrm>
        </p:grpSpPr>
        <p:sp>
          <p:nvSpPr>
            <p:cNvPr id="3149" name="Rectangle"/>
            <p:cNvSpPr/>
            <p:nvPr/>
          </p:nvSpPr>
          <p:spPr>
            <a:xfrm>
              <a:off x="0" y="0"/>
              <a:ext cx="7339533" cy="6858000"/>
            </a:xfrm>
            <a:prstGeom prst="rect">
              <a:avLst/>
            </a:prstGeom>
            <a:solidFill>
              <a:srgbClr val="F2F2F2">
                <a:alpha val="80000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endParaRPr dirty="0"/>
            </a:p>
          </p:txBody>
        </p:sp>
        <p:pic>
          <p:nvPicPr>
            <p:cNvPr id="3150" name="image11.jpeg" descr="image11.jpeg"/>
            <p:cNvPicPr>
              <a:picLocks noChangeAspect="1"/>
            </p:cNvPicPr>
            <p:nvPr/>
          </p:nvPicPr>
          <p:blipFill>
            <a:blip r:embed="rId2"/>
            <a:srcRect t="32" b="32"/>
            <a:stretch>
              <a:fillRect/>
            </a:stretch>
          </p:blipFill>
          <p:spPr>
            <a:xfrm>
              <a:off x="0" y="-1"/>
              <a:ext cx="7339533" cy="685800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3152" name="Ondertitel 23"/>
          <p:cNvSpPr txBox="1">
            <a:spLocks noGrp="1"/>
          </p:cNvSpPr>
          <p:nvPr>
            <p:ph type="body" sz="quarter" idx="1"/>
          </p:nvPr>
        </p:nvSpPr>
        <p:spPr>
          <a:xfrm>
            <a:off x="698500" y="4883660"/>
            <a:ext cx="3729203" cy="248473"/>
          </a:xfrm>
          <a:prstGeom prst="rect">
            <a:avLst/>
          </a:prstGeom>
        </p:spPr>
        <p:txBody>
          <a:bodyPr/>
          <a:lstStyle/>
          <a:p>
            <a:r>
              <a:rPr lang="nl-NL" dirty="0"/>
              <a:t>Oriol </a:t>
            </a:r>
            <a:r>
              <a:rPr lang="nl-NL" dirty="0" err="1"/>
              <a:t>Colom</a:t>
            </a:r>
            <a:r>
              <a:rPr lang="ca-ES" dirty="0"/>
              <a:t>és</a:t>
            </a:r>
            <a:endParaRPr dirty="0"/>
          </a:p>
        </p:txBody>
      </p:sp>
      <p:sp>
        <p:nvSpPr>
          <p:cNvPr id="3153" name="Tijdelijke aanduiding voor tekst 18"/>
          <p:cNvSpPr>
            <a:spLocks noGrp="1"/>
          </p:cNvSpPr>
          <p:nvPr>
            <p:ph type="body" idx="2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r>
              <a:rPr lang="en-US" dirty="0"/>
              <a:t>Week 5. Modal analysis</a:t>
            </a:r>
          </a:p>
        </p:txBody>
      </p:sp>
      <p:sp>
        <p:nvSpPr>
          <p:cNvPr id="3154" name="Tijdelijke aanduiding voor tekst 42"/>
          <p:cNvSpPr>
            <a:spLocks noGrp="1"/>
          </p:cNvSpPr>
          <p:nvPr>
            <p:ph type="body" idx="23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>
            <a:normAutofit fontScale="25000" lnSpcReduction="20000"/>
          </a:bodyPr>
          <a:lstStyle/>
          <a:p>
            <a: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push dir="u"/>
      </p:transition>
    </mc:Choice>
    <mc:Fallback xmlns:a14="http://schemas.microsoft.com/office/drawing/2010/main" xmlns:m="http://schemas.openxmlformats.org/officeDocument/2006/math"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orthogonality</a:t>
            </a:r>
            <a:endParaRPr sz="2400" dirty="0"/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16B9B6B0-30EB-D102-224F-709A080FB25B}"/>
              </a:ext>
            </a:extLst>
          </p:cNvPr>
          <p:cNvSpPr txBox="1">
            <a:spLocks/>
          </p:cNvSpPr>
          <p:nvPr/>
        </p:nvSpPr>
        <p:spPr>
          <a:xfrm>
            <a:off x="696930" y="1564282"/>
            <a:ext cx="10796572" cy="980786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Use the orthogonal properties of the modal shapes to uncouple the equations</a:t>
            </a:r>
          </a:p>
          <a:p>
            <a:pPr marL="257175" indent="-257175">
              <a:buClrTx/>
              <a:buFont typeface="+mj-lt"/>
              <a:buAutoNum type="arabicPeriod"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Write the equations of motion (FEM, DEM, any other method)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1346880-FEB7-4BEA-EDBC-B1A69E4C2CC5}"/>
              </a:ext>
            </a:extLst>
          </p:cNvPr>
          <p:cNvSpPr txBox="1">
            <a:spLocks/>
          </p:cNvSpPr>
          <p:nvPr/>
        </p:nvSpPr>
        <p:spPr>
          <a:xfrm>
            <a:off x="676999" y="3027581"/>
            <a:ext cx="10796572" cy="490393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indent="-257175">
              <a:buClrTx/>
              <a:buFont typeface="+mj-lt"/>
              <a:buAutoNum type="arabicPeriod" startAt="2"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Calculate the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eigenshapes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(free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dofs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only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CEA497-5A7F-4DF8-C86A-D14351E817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1318" y="2356468"/>
            <a:ext cx="4789307" cy="43773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7EA61A5-8EAC-D313-4AA1-C39FF9730A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235" y="3617037"/>
            <a:ext cx="2087647" cy="46161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2E60DF6-204F-1E83-80F2-C65BE4DC80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930" y="4547469"/>
            <a:ext cx="3210712" cy="1251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0633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orthogonality</a:t>
            </a:r>
            <a:endParaRPr sz="2400" dirty="0"/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16A2D7B-2690-70C9-4EE8-A22214D368A8}"/>
              </a:ext>
            </a:extLst>
          </p:cNvPr>
          <p:cNvSpPr txBox="1">
            <a:spLocks/>
          </p:cNvSpPr>
          <p:nvPr/>
        </p:nvSpPr>
        <p:spPr>
          <a:xfrm>
            <a:off x="696929" y="1498136"/>
            <a:ext cx="10776642" cy="1161073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600">
                <a:latin typeface="Arial" panose="020B0604020202020204" pitchFamily="34" charset="0"/>
                <a:cs typeface="Arial" panose="020B0604020202020204" pitchFamily="34" charset="0"/>
              </a:rPr>
              <a:t>Use the orthogonal properties of the modal shapes to uncouple the equations</a:t>
            </a:r>
          </a:p>
          <a:p>
            <a:pPr marL="257175" indent="-257175">
              <a:buClrTx/>
              <a:buFont typeface="+mj-lt"/>
              <a:buAutoNum type="arabicPeriod" startAt="3"/>
            </a:pPr>
            <a:r>
              <a:rPr lang="en-GB" sz="1600">
                <a:latin typeface="Arial" panose="020B0604020202020204" pitchFamily="34" charset="0"/>
                <a:cs typeface="Arial" panose="020B0604020202020204" pitchFamily="34" charset="0"/>
              </a:rPr>
              <a:t>Write the solution as a combination (superposition) of the modal shap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DBB2E095-E8C4-3007-7AAE-106FB56D72F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96928" y="3588448"/>
                <a:ext cx="10776642" cy="580537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Tw Cen MT" panose="020B0602020104020603" pitchFamily="34" charset="0"/>
                  <a:buChar char=" "/>
                  <a:defRPr sz="2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6517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480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9436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7724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91440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0704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16152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3624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7175" indent="-257175">
                  <a:buClrTx/>
                  <a:buFont typeface="+mj-lt"/>
                  <a:buAutoNum type="arabicPeriod" startAt="4"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Repla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6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GB" sz="1600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in the equation of motion</a:t>
                </a: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DBB2E095-E8C4-3007-7AAE-106FB56D72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928" y="3588448"/>
                <a:ext cx="10776642" cy="580537"/>
              </a:xfrm>
              <a:prstGeom prst="rect">
                <a:avLst/>
              </a:prstGeom>
              <a:blipFill>
                <a:blip r:embed="rId2"/>
                <a:stretch>
                  <a:fillRect l="-226" t="-7368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84F6FDB1-8668-CDF8-E4DC-DDC36971AD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7679" y="4557374"/>
                <a:ext cx="10776642" cy="580537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Tw Cen MT" panose="020B0602020104020603" pitchFamily="34" charset="0"/>
                  <a:buChar char=" "/>
                  <a:defRPr sz="2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6517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480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9436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7724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91440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0704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16152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3624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7175" indent="-257175">
                  <a:buClrTx/>
                  <a:buFont typeface="+mj-lt"/>
                  <a:buAutoNum type="arabicPeriod" startAt="5"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Left multiply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600" b="1" i="1" smtClean="0">
                            <a:latin typeface="Cambria Math" panose="02040503050406030204" pitchFamily="18" charset="0"/>
                          </a:rPr>
                          <m:t>𝝓</m:t>
                        </m:r>
                      </m:e>
                      <m:sup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84F6FDB1-8668-CDF8-E4DC-DDC36971AD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679" y="4557374"/>
                <a:ext cx="10776642" cy="580537"/>
              </a:xfrm>
              <a:prstGeom prst="rect">
                <a:avLst/>
              </a:prstGeom>
              <a:blipFill>
                <a:blip r:embed="rId3"/>
                <a:stretch>
                  <a:fillRect l="-226" t="-7368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B6AA1FC0-C469-A444-8F40-701E059293D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2954" y="2179960"/>
            <a:ext cx="1367256" cy="74577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FC7645D-4AE2-17FD-CBD7-2BD2998F1B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301" y="2236540"/>
            <a:ext cx="1052859" cy="119909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A29D694-D324-7A8C-DA3A-F36F8B82F4E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0210" y="2396089"/>
            <a:ext cx="665349" cy="27783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1B83DA3-EE77-DAE6-E80B-4429DFF3000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2954" y="2891837"/>
            <a:ext cx="1001678" cy="40213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5204FC1-1DD6-F0C7-9677-C7FC4D2E790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011" y="3974636"/>
            <a:ext cx="4445405" cy="40944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9DFC9B9-467D-925A-8920-F579EEDD6B0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2695" y="4972595"/>
            <a:ext cx="6163615" cy="402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4160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orthogonality</a:t>
            </a:r>
            <a:endParaRPr sz="2400" dirty="0"/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16A2D7B-2690-70C9-4EE8-A22214D368A8}"/>
              </a:ext>
            </a:extLst>
          </p:cNvPr>
          <p:cNvSpPr txBox="1">
            <a:spLocks/>
          </p:cNvSpPr>
          <p:nvPr/>
        </p:nvSpPr>
        <p:spPr>
          <a:xfrm>
            <a:off x="696929" y="1498136"/>
            <a:ext cx="10776642" cy="1161073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Use the orthogonal properties of the modal shapes to uncouple the equations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54177F10-5A6A-5EB2-3716-1739E3B4FF7B}"/>
              </a:ext>
            </a:extLst>
          </p:cNvPr>
          <p:cNvSpPr/>
          <p:nvPr/>
        </p:nvSpPr>
        <p:spPr>
          <a:xfrm>
            <a:off x="3371837" y="2089407"/>
            <a:ext cx="1309658" cy="37485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1013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9115498-FDCF-0306-64D9-9C0E1E54B5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1837" y="2113532"/>
            <a:ext cx="6039727" cy="40121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44619A-4ED7-8F06-4371-1998199CA5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490" y="2711180"/>
            <a:ext cx="5473727" cy="143291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17FF873-F802-0AC5-DC82-250650E8B6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1217" y="2659847"/>
            <a:ext cx="3267041" cy="15475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41D21DC-7D56-AF0F-BD76-FD69A4AD9F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8810" y="4195426"/>
            <a:ext cx="3152407" cy="155471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8CB7D66-7AA2-AD06-B560-9601E739201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7762" y="4207393"/>
            <a:ext cx="1217976" cy="1554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9130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CD9C10D4-2A41-112E-E367-2717D145C3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7066" y="1962500"/>
            <a:ext cx="6206841" cy="412318"/>
          </a:xfrm>
          <a:prstGeom prst="rect">
            <a:avLst/>
          </a:prstGeom>
        </p:spPr>
      </p:pic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orthogonality</a:t>
            </a:r>
            <a:endParaRPr sz="2400" dirty="0"/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16A2D7B-2690-70C9-4EE8-A22214D368A8}"/>
              </a:ext>
            </a:extLst>
          </p:cNvPr>
          <p:cNvSpPr txBox="1">
            <a:spLocks/>
          </p:cNvSpPr>
          <p:nvPr/>
        </p:nvSpPr>
        <p:spPr>
          <a:xfrm>
            <a:off x="696929" y="1498136"/>
            <a:ext cx="10776642" cy="1161073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Use the orthogonal properties of the modal shapes to uncouple the equation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A7CF080-DD4E-3DA5-2A4E-E91CA4B46EAE}"/>
              </a:ext>
            </a:extLst>
          </p:cNvPr>
          <p:cNvSpPr/>
          <p:nvPr/>
        </p:nvSpPr>
        <p:spPr>
          <a:xfrm>
            <a:off x="4594301" y="1997663"/>
            <a:ext cx="1345896" cy="32520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1013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BEECC1C-5C97-DBE9-544C-4B10AFE3A3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345" y="2775284"/>
            <a:ext cx="5485288" cy="147256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97F0F66-4574-D41A-1B9F-4CB1FE0D78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4633" y="2746768"/>
            <a:ext cx="3166005" cy="1590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548961A-1E94-8D45-3FFB-38FD1BC9360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1707" y="4240863"/>
            <a:ext cx="3062926" cy="159772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70B065C-75B4-79CA-1B72-50D3A48DC87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281" y="4269378"/>
            <a:ext cx="1185411" cy="1597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7331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94AB4E2-62C8-3680-36CB-2A4BE96397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410" y="2154866"/>
            <a:ext cx="6460210" cy="429149"/>
          </a:xfrm>
          <a:prstGeom prst="rect">
            <a:avLst/>
          </a:prstGeom>
        </p:spPr>
      </p:pic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orthogonality</a:t>
            </a:r>
            <a:endParaRPr sz="2400" dirty="0"/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16A2D7B-2690-70C9-4EE8-A22214D368A8}"/>
              </a:ext>
            </a:extLst>
          </p:cNvPr>
          <p:cNvSpPr txBox="1">
            <a:spLocks/>
          </p:cNvSpPr>
          <p:nvPr/>
        </p:nvSpPr>
        <p:spPr>
          <a:xfrm>
            <a:off x="696929" y="1498136"/>
            <a:ext cx="10776642" cy="1161073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Use the orthogonal properties of the modal shapes to uncouple the equations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38D2E2F-B8CC-F58C-C5DC-F6615BCCFBAB}"/>
              </a:ext>
            </a:extLst>
          </p:cNvPr>
          <p:cNvSpPr/>
          <p:nvPr/>
        </p:nvSpPr>
        <p:spPr>
          <a:xfrm>
            <a:off x="5887652" y="2151558"/>
            <a:ext cx="3651753" cy="407713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1013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7C7A985-E8A2-513F-BCC4-B59CC5E9A0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765" y="3754451"/>
            <a:ext cx="3034690" cy="49811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CE85D0-12F1-35C0-5292-65FDC22F85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0268" y="3867356"/>
            <a:ext cx="2597878" cy="6897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549762A-F21D-3083-F695-13551EF7472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3781" y="3204955"/>
            <a:ext cx="1149504" cy="16629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27456BE-269E-BCE7-84C1-103B0BBC764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8920" y="3204955"/>
            <a:ext cx="911940" cy="166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8165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orthogonality</a:t>
            </a:r>
            <a:endParaRPr sz="2400" dirty="0"/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16A2D7B-2690-70C9-4EE8-A22214D368A8}"/>
              </a:ext>
            </a:extLst>
          </p:cNvPr>
          <p:cNvSpPr txBox="1">
            <a:spLocks/>
          </p:cNvSpPr>
          <p:nvPr/>
        </p:nvSpPr>
        <p:spPr>
          <a:xfrm>
            <a:off x="696929" y="1498136"/>
            <a:ext cx="10776642" cy="1161073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Use the orthogonal properties of the modal shapes to uncouple the equations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891631F-1F6F-BDF6-C9E1-B49B06F84FEF}"/>
              </a:ext>
            </a:extLst>
          </p:cNvPr>
          <p:cNvSpPr/>
          <p:nvPr/>
        </p:nvSpPr>
        <p:spPr>
          <a:xfrm>
            <a:off x="2924867" y="2055346"/>
            <a:ext cx="1519951" cy="44262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1013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3FA0E8C-84E6-F312-B707-FCE2EA11E4F5}"/>
              </a:ext>
            </a:extLst>
          </p:cNvPr>
          <p:cNvCxnSpPr>
            <a:cxnSpLocks/>
            <a:stCxn id="9" idx="4"/>
          </p:cNvCxnSpPr>
          <p:nvPr/>
        </p:nvCxnSpPr>
        <p:spPr>
          <a:xfrm flipH="1">
            <a:off x="3320594" y="2497971"/>
            <a:ext cx="364248" cy="103574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7B04F305-98BC-86BA-D987-05BAA10D1B76}"/>
              </a:ext>
            </a:extLst>
          </p:cNvPr>
          <p:cNvSpPr/>
          <p:nvPr/>
        </p:nvSpPr>
        <p:spPr>
          <a:xfrm>
            <a:off x="4549742" y="2055345"/>
            <a:ext cx="1386545" cy="44262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1013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4A0F23F-5204-A493-C2B7-80302587018E}"/>
              </a:ext>
            </a:extLst>
          </p:cNvPr>
          <p:cNvCxnSpPr>
            <a:cxnSpLocks/>
            <a:stCxn id="11" idx="4"/>
          </p:cNvCxnSpPr>
          <p:nvPr/>
        </p:nvCxnSpPr>
        <p:spPr>
          <a:xfrm flipH="1">
            <a:off x="4945469" y="2497969"/>
            <a:ext cx="297545" cy="103574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1628FADD-A7E6-787A-E91A-D00856230290}"/>
              </a:ext>
            </a:extLst>
          </p:cNvPr>
          <p:cNvSpPr/>
          <p:nvPr/>
        </p:nvSpPr>
        <p:spPr>
          <a:xfrm>
            <a:off x="6072691" y="2080427"/>
            <a:ext cx="3336698" cy="44262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1013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8C2F567-DCFA-066B-BDB0-1E644BB2DB7A}"/>
              </a:ext>
            </a:extLst>
          </p:cNvPr>
          <p:cNvCxnSpPr>
            <a:cxnSpLocks/>
            <a:stCxn id="13" idx="4"/>
          </p:cNvCxnSpPr>
          <p:nvPr/>
        </p:nvCxnSpPr>
        <p:spPr>
          <a:xfrm flipH="1">
            <a:off x="5703948" y="2523052"/>
            <a:ext cx="2037093" cy="103574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2D1E9291-C1ED-7E7B-A116-522EE0AFA2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4867" y="2080427"/>
            <a:ext cx="6615605" cy="3065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929605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23" name="Tijdelijke aanduiding voor afbeelding 13"/>
          <p:cNvGrpSpPr/>
          <p:nvPr/>
        </p:nvGrpSpPr>
        <p:grpSpPr>
          <a:xfrm>
            <a:off x="-600" y="716"/>
            <a:ext cx="12193201" cy="5371385"/>
            <a:chOff x="0" y="0"/>
            <a:chExt cx="12193200" cy="5371383"/>
          </a:xfrm>
        </p:grpSpPr>
        <p:sp>
          <p:nvSpPr>
            <p:cNvPr id="3221" name="Rectangle"/>
            <p:cNvSpPr/>
            <p:nvPr/>
          </p:nvSpPr>
          <p:spPr>
            <a:xfrm>
              <a:off x="0" y="0"/>
              <a:ext cx="12193200" cy="5371383"/>
            </a:xfrm>
            <a:prstGeom prst="rect">
              <a:avLst/>
            </a:prstGeom>
            <a:solidFill>
              <a:srgbClr val="F2F2F2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endParaRPr/>
            </a:p>
          </p:txBody>
        </p:sp>
        <p:pic>
          <p:nvPicPr>
            <p:cNvPr id="3222" name="image16.jpeg" descr="image16.jpe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12193200" cy="537138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3224" name="Tijdelijke aanduiding voor tekst 31"/>
          <p:cNvSpPr txBox="1">
            <a:spLocks noGrp="1"/>
          </p:cNvSpPr>
          <p:nvPr>
            <p:ph type="body" sz="half" idx="1"/>
          </p:nvPr>
        </p:nvSpPr>
        <p:spPr>
          <a:xfrm>
            <a:off x="2702625" y="2770413"/>
            <a:ext cx="6786751" cy="2987467"/>
          </a:xfrm>
          <a:prstGeom prst="rect">
            <a:avLst/>
          </a:prstGeom>
        </p:spPr>
        <p:txBody>
          <a:bodyPr/>
          <a:lstStyle/>
          <a:p>
            <a:r>
              <a:t> </a:t>
            </a:r>
          </a:p>
        </p:txBody>
      </p:sp>
      <p:sp>
        <p:nvSpPr>
          <p:cNvPr id="3225" name="Text Placeholder 39"/>
          <p:cNvSpPr>
            <a:spLocks noGrp="1"/>
          </p:cNvSpPr>
          <p:nvPr>
            <p:ph type="body" idx="22"/>
          </p:nvPr>
        </p:nvSpPr>
        <p:spPr>
          <a:prstGeom prst="rect">
            <a:avLst/>
          </a:prstGeom>
          <a:solidFill>
            <a:srgbClr val="0066A2"/>
          </a:solidFill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r>
              <a:rPr dirty="0"/>
              <a:t> </a:t>
            </a:r>
          </a:p>
        </p:txBody>
      </p:sp>
      <p:sp>
        <p:nvSpPr>
          <p:cNvPr id="3226" name="Tijdelijke aanduiding voor verticale tekst 1"/>
          <p:cNvSpPr>
            <a:spLocks noGrp="1"/>
          </p:cNvSpPr>
          <p:nvPr>
            <p:ph type="body" idx="23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r>
              <a:rPr lang="nl-NL" dirty="0" err="1"/>
              <a:t>Modal</a:t>
            </a:r>
            <a:r>
              <a:rPr lang="nl-NL" dirty="0"/>
              <a:t> </a:t>
            </a:r>
            <a:r>
              <a:rPr lang="nl-NL" dirty="0" err="1"/>
              <a:t>superposition</a:t>
            </a:r>
            <a:r>
              <a:rPr lang="nl-NL" dirty="0"/>
              <a:t> in </a:t>
            </a:r>
            <a:r>
              <a:rPr lang="nl-NL" dirty="0" err="1"/>
              <a:t>damped</a:t>
            </a:r>
            <a:r>
              <a:rPr lang="nl-NL" dirty="0"/>
              <a:t> systems</a:t>
            </a:r>
            <a:endParaRPr dirty="0"/>
          </a:p>
        </p:txBody>
      </p:sp>
      <p:sp>
        <p:nvSpPr>
          <p:cNvPr id="3227" name="Tijdelijke aanduiding voor verticale tekst 9"/>
          <p:cNvSpPr>
            <a:spLocks noGrp="1"/>
          </p:cNvSpPr>
          <p:nvPr>
            <p:ph type="body" idx="24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r>
              <a:rPr lang="en-GB" dirty="0"/>
              <a:t>5.3</a:t>
            </a:r>
            <a:endParaRPr dirty="0"/>
          </a:p>
        </p:txBody>
      </p:sp>
      <p:sp>
        <p:nvSpPr>
          <p:cNvPr id="3229" name="Text Placeholder 38"/>
          <p:cNvSpPr>
            <a:spLocks noGrp="1"/>
          </p:cNvSpPr>
          <p:nvPr>
            <p:ph type="body" idx="26"/>
          </p:nvPr>
        </p:nvSpPr>
        <p:spPr>
          <a:prstGeom prst="rect">
            <a:avLst/>
          </a:prstGeom>
        </p:spPr>
        <p:txBody>
          <a:bodyPr>
            <a:normAutofit fontScale="25000" lnSpcReduction="20000"/>
          </a:bodyPr>
          <a:lstStyle/>
          <a:p>
            <a:endParaRPr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25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7270489"/>
      </p:ext>
    </p:extLst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superposition</a:t>
            </a:r>
            <a:r>
              <a:rPr lang="nl-NL" sz="2400" dirty="0"/>
              <a:t> </a:t>
            </a:r>
            <a:r>
              <a:rPr lang="nl-NL" sz="2400" dirty="0" err="1"/>
              <a:t>for</a:t>
            </a:r>
            <a:r>
              <a:rPr lang="nl-NL" sz="2400" dirty="0"/>
              <a:t> </a:t>
            </a:r>
            <a:r>
              <a:rPr lang="nl-NL" sz="2400" dirty="0" err="1"/>
              <a:t>damped</a:t>
            </a:r>
            <a:r>
              <a:rPr lang="nl-NL" sz="2400" dirty="0"/>
              <a:t> systems</a:t>
            </a:r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2D2200A-7041-2DBF-202E-F7851E077616}"/>
              </a:ext>
            </a:extLst>
          </p:cNvPr>
          <p:cNvGrpSpPr>
            <a:grpSpLocks noChangeAspect="1"/>
          </p:cNvGrpSpPr>
          <p:nvPr/>
        </p:nvGrpSpPr>
        <p:grpSpPr>
          <a:xfrm>
            <a:off x="698499" y="1416206"/>
            <a:ext cx="10795002" cy="5518027"/>
            <a:chOff x="601160" y="718457"/>
            <a:chExt cx="8268410" cy="4226522"/>
          </a:xfrm>
        </p:grpSpPr>
        <p:sp>
          <p:nvSpPr>
            <p:cNvPr id="2" name="Content Placeholder 2">
              <a:extLst>
                <a:ext uri="{FF2B5EF4-FFF2-40B4-BE49-F238E27FC236}">
                  <a16:creationId xmlns:a16="http://schemas.microsoft.com/office/drawing/2014/main" id="{5198AC32-8BCD-1971-C93B-F37A964B40E8}"/>
                </a:ext>
              </a:extLst>
            </p:cNvPr>
            <p:cNvSpPr txBox="1">
              <a:spLocks/>
            </p:cNvSpPr>
            <p:nvPr/>
          </p:nvSpPr>
          <p:spPr>
            <a:xfrm>
              <a:off x="757988" y="1531907"/>
              <a:ext cx="7348891" cy="3413072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14845493-65FC-3641-C411-DA4995BF5E14}"/>
                </a:ext>
              </a:extLst>
            </p:cNvPr>
            <p:cNvSpPr/>
            <p:nvPr/>
          </p:nvSpPr>
          <p:spPr>
            <a:xfrm>
              <a:off x="994140" y="2257071"/>
              <a:ext cx="1061185" cy="23100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11263F1C-AA3C-D203-92D6-D029A946EF22}"/>
                </a:ext>
              </a:extLst>
            </p:cNvPr>
            <p:cNvCxnSpPr/>
            <p:nvPr/>
          </p:nvCxnSpPr>
          <p:spPr>
            <a:xfrm>
              <a:off x="1524732" y="2488077"/>
              <a:ext cx="1411304" cy="498108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8030386-DBB1-20F3-F0B6-5851757C7188}"/>
                </a:ext>
              </a:extLst>
            </p:cNvPr>
            <p:cNvSpPr/>
            <p:nvPr/>
          </p:nvSpPr>
          <p:spPr>
            <a:xfrm>
              <a:off x="3376391" y="2257071"/>
              <a:ext cx="1003434" cy="23100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505786DC-22C8-EF6D-1C96-389B7EF965E4}"/>
                </a:ext>
              </a:extLst>
            </p:cNvPr>
            <p:cNvCxnSpPr/>
            <p:nvPr/>
          </p:nvCxnSpPr>
          <p:spPr>
            <a:xfrm>
              <a:off x="3961127" y="2488077"/>
              <a:ext cx="1162250" cy="498108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C9272C3E-63E0-7CD6-F7E1-CF142B3EB0A2}"/>
                </a:ext>
              </a:extLst>
            </p:cNvPr>
            <p:cNvSpPr/>
            <p:nvPr/>
          </p:nvSpPr>
          <p:spPr>
            <a:xfrm>
              <a:off x="4589174" y="2199320"/>
              <a:ext cx="3674445" cy="28875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6F23137-AE00-ADAC-6DE9-8521C4577F18}"/>
                </a:ext>
              </a:extLst>
            </p:cNvPr>
            <p:cNvCxnSpPr/>
            <p:nvPr/>
          </p:nvCxnSpPr>
          <p:spPr>
            <a:xfrm flipH="1">
              <a:off x="6061840" y="2488077"/>
              <a:ext cx="364557" cy="498108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05FDA64-6BCA-775A-C12D-7100D12D3E73}"/>
                </a:ext>
              </a:extLst>
            </p:cNvPr>
            <p:cNvGrpSpPr/>
            <p:nvPr/>
          </p:nvGrpSpPr>
          <p:grpSpPr>
            <a:xfrm>
              <a:off x="601160" y="1679702"/>
              <a:ext cx="6392473" cy="600940"/>
              <a:chOff x="2184928" y="2809018"/>
              <a:chExt cx="7979350" cy="801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8B221244-E3DE-DA32-FB9A-90CEB75E481C}"/>
                      </a:ext>
                    </a:extLst>
                  </p:cNvPr>
                  <p:cNvSpPr txBox="1"/>
                  <p:nvPr/>
                </p:nvSpPr>
                <p:spPr>
                  <a:xfrm>
                    <a:off x="2184928" y="2830572"/>
                    <a:ext cx="7979350" cy="7796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16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Replace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6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GB" sz="16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oMath>
                    </a14:m>
                    <a:r>
                      <a:rPr lang="en-GB" sz="16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,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6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600" b="1" i="1" smtClean="0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</m:e>
                          <m:sub>
                            <m:r>
                              <a:rPr lang="en-GB" sz="1600" b="0" i="1" dirty="0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r>
                          <a:rPr lang="en-GB" sz="1600" b="0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en-GB" sz="16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and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GB" sz="16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̈"/>
                                <m:ctrlPr>
                                  <a:rPr lang="en-GB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600" b="1" i="1" smtClean="0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</m:e>
                          <m:sub>
                            <m:r>
                              <a:rPr lang="en-GB" sz="1600" b="0" i="1" dirty="0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oMath>
                    </a14:m>
                    <a:r>
                      <a:rPr lang="en-GB" sz="16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by the corresponding modal summations, and multiply by </a:t>
                    </a:r>
                    <a:endParaRPr lang="nl-NL" sz="16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8B221244-E3DE-DA32-FB9A-90CEB75E48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84928" y="2830572"/>
                    <a:ext cx="7979350" cy="779696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438" t="-2400"/>
                    </a:stretch>
                  </a:blipFill>
                </p:spPr>
                <p:txBody>
                  <a:bodyPr/>
                  <a:lstStyle/>
                  <a:p>
                    <a:r>
                      <a:rPr lang="nl-N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0" name="Object 19">
                    <a:extLst>
                      <a:ext uri="{FF2B5EF4-FFF2-40B4-BE49-F238E27FC236}">
                        <a16:creationId xmlns:a16="http://schemas.microsoft.com/office/drawing/2014/main" id="{5172ADA3-BE81-CE33-7BB6-4C4ED5AD331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69901119"/>
                      </p:ext>
                    </p:extLst>
                  </p:nvPr>
                </p:nvGraphicFramePr>
                <p:xfrm>
                  <a:off x="9289913" y="2809018"/>
                  <a:ext cx="428625" cy="35718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228600" imgH="190440" progId="Equation.DSMT4">
                          <p:embed/>
                        </p:oleObj>
                      </mc:Choice>
                      <mc:Fallback>
                        <p:oleObj name="Equation" r:id="rId3" imgW="228600" imgH="190440" progId="Equation.DSMT4">
                          <p:embed/>
                          <p:pic>
                            <p:nvPicPr>
                              <p:cNvPr id="20" name="Object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289913" y="2809018"/>
                                <a:ext cx="428625" cy="35718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0" name="Object 19">
                    <a:extLst>
                      <a:ext uri="{FF2B5EF4-FFF2-40B4-BE49-F238E27FC236}">
                        <a16:creationId xmlns:a16="http://schemas.microsoft.com/office/drawing/2014/main" id="{5172ADA3-BE81-CE33-7BB6-4C4ED5AD331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69901119"/>
                      </p:ext>
                    </p:extLst>
                  </p:nvPr>
                </p:nvGraphicFramePr>
                <p:xfrm>
                  <a:off x="9289913" y="2809018"/>
                  <a:ext cx="428625" cy="35718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228600" imgH="190440" progId="Equation.DSMT4">
                          <p:embed/>
                        </p:oleObj>
                      </mc:Choice>
                      <mc:Fallback>
                        <p:oleObj name="Equation" r:id="rId5" imgW="228600" imgH="190440" progId="Equation.DSMT4">
                          <p:embed/>
                          <p:pic>
                            <p:nvPicPr>
                              <p:cNvPr id="20" name="Object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289913" y="2809018"/>
                                <a:ext cx="428625" cy="35718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42C83298-C1AD-A57C-6075-6BE709343561}"/>
                </a:ext>
              </a:extLst>
            </p:cNvPr>
            <p:cNvCxnSpPr/>
            <p:nvPr/>
          </p:nvCxnSpPr>
          <p:spPr>
            <a:xfrm>
              <a:off x="601160" y="718457"/>
              <a:ext cx="8268410" cy="0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Content Placeholder 2">
              <a:extLst>
                <a:ext uri="{FF2B5EF4-FFF2-40B4-BE49-F238E27FC236}">
                  <a16:creationId xmlns:a16="http://schemas.microsoft.com/office/drawing/2014/main" id="{FDD70EBB-859F-D273-3E15-1CD1C2562EB6}"/>
                </a:ext>
              </a:extLst>
            </p:cNvPr>
            <p:cNvSpPr txBox="1">
              <a:spLocks/>
            </p:cNvSpPr>
            <p:nvPr/>
          </p:nvSpPr>
          <p:spPr>
            <a:xfrm>
              <a:off x="601161" y="825656"/>
              <a:ext cx="7348891" cy="590550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What happens when we add damping?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48B3E6C4-E09E-1809-4813-7EA9220283C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5422" y="1157107"/>
              <a:ext cx="5054022" cy="335309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7C8D32CA-BCB3-250F-4CE7-F5966B049CD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5487" y="2212152"/>
              <a:ext cx="7297544" cy="341406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698C7673-2656-955B-6794-03FC6D5FB5B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6201" y="3007425"/>
              <a:ext cx="3657917" cy="132294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82455936"/>
      </p:ext>
    </p:extLst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5E42D79D-E028-69F4-B8D3-A550B4A46C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10" y="3937191"/>
            <a:ext cx="6611539" cy="1445321"/>
          </a:xfrm>
          <a:prstGeom prst="rect">
            <a:avLst/>
          </a:prstGeom>
        </p:spPr>
      </p:pic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superposition</a:t>
            </a:r>
            <a:r>
              <a:rPr lang="nl-NL" sz="2400" dirty="0"/>
              <a:t> </a:t>
            </a:r>
            <a:r>
              <a:rPr lang="nl-NL" sz="2400" dirty="0" err="1"/>
              <a:t>for</a:t>
            </a:r>
            <a:r>
              <a:rPr lang="nl-NL" sz="2400" dirty="0"/>
              <a:t> </a:t>
            </a:r>
            <a:r>
              <a:rPr lang="nl-NL" sz="2400" dirty="0" err="1"/>
              <a:t>damped</a:t>
            </a:r>
            <a:r>
              <a:rPr lang="nl-NL" sz="2400" dirty="0"/>
              <a:t> systems</a:t>
            </a:r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66D996D-0367-F437-8BBC-18ABB07A5675}"/>
              </a:ext>
            </a:extLst>
          </p:cNvPr>
          <p:cNvSpPr txBox="1">
            <a:spLocks/>
          </p:cNvSpPr>
          <p:nvPr/>
        </p:nvSpPr>
        <p:spPr>
          <a:xfrm>
            <a:off x="801156" y="1182914"/>
            <a:ext cx="9332198" cy="756774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600">
                <a:latin typeface="Arial" panose="020B0604020202020204" pitchFamily="34" charset="0"/>
                <a:cs typeface="Arial" panose="020B0604020202020204" pitchFamily="34" charset="0"/>
              </a:rPr>
              <a:t>What happens when we add damping?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F4E1EB12-0B84-C20E-B1CC-06D867078848}"/>
              </a:ext>
            </a:extLst>
          </p:cNvPr>
          <p:cNvSpPr txBox="1">
            <a:spLocks/>
          </p:cNvSpPr>
          <p:nvPr/>
        </p:nvSpPr>
        <p:spPr>
          <a:xfrm>
            <a:off x="850130" y="3460905"/>
            <a:ext cx="9332198" cy="378387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6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e matrix                      diagonal?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3AC93E37-B32C-69D2-9BC4-EDD44818C9B7}"/>
              </a:ext>
            </a:extLst>
          </p:cNvPr>
          <p:cNvSpPr txBox="1">
            <a:spLocks/>
          </p:cNvSpPr>
          <p:nvPr/>
        </p:nvSpPr>
        <p:spPr>
          <a:xfrm>
            <a:off x="7824194" y="4486211"/>
            <a:ext cx="1266961" cy="287659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6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??????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065C6E-3756-AE81-A569-C3F14E849D2B}"/>
              </a:ext>
            </a:extLst>
          </p:cNvPr>
          <p:cNvSpPr txBox="1"/>
          <p:nvPr/>
        </p:nvSpPr>
        <p:spPr>
          <a:xfrm>
            <a:off x="850130" y="5399639"/>
            <a:ext cx="10621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. For generic matrix </a:t>
            </a:r>
            <a:r>
              <a:rPr lang="en-GB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he transformed matrix is not diagonal, meaning that the equations cannot be uncoupled in this way.</a:t>
            </a:r>
            <a:endParaRPr lang="nl-NL" sz="1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Multiply 30">
            <a:extLst>
              <a:ext uri="{FF2B5EF4-FFF2-40B4-BE49-F238E27FC236}">
                <a16:creationId xmlns:a16="http://schemas.microsoft.com/office/drawing/2014/main" id="{613DADE8-9B92-1C43-968D-E128874403E2}"/>
              </a:ext>
            </a:extLst>
          </p:cNvPr>
          <p:cNvSpPr/>
          <p:nvPr/>
        </p:nvSpPr>
        <p:spPr>
          <a:xfrm>
            <a:off x="5523288" y="3544413"/>
            <a:ext cx="2108862" cy="2261984"/>
          </a:xfrm>
          <a:prstGeom prst="mathMultiply">
            <a:avLst>
              <a:gd name="adj1" fmla="val 6252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43AA40E-D433-1424-5B0C-6BE1C8E73E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668" y="1631488"/>
            <a:ext cx="4645110" cy="168750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0BE08BB-2321-383E-C607-92E7C34695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5817" y="3446971"/>
            <a:ext cx="1076117" cy="406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9047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superposition</a:t>
            </a:r>
            <a:r>
              <a:rPr lang="nl-NL" sz="2400" dirty="0"/>
              <a:t> </a:t>
            </a:r>
            <a:r>
              <a:rPr lang="nl-NL" sz="2400" dirty="0" err="1"/>
              <a:t>for</a:t>
            </a:r>
            <a:r>
              <a:rPr lang="nl-NL" sz="2400" dirty="0"/>
              <a:t> </a:t>
            </a:r>
            <a:r>
              <a:rPr lang="nl-NL" sz="2400" dirty="0" err="1"/>
              <a:t>damped</a:t>
            </a:r>
            <a:r>
              <a:rPr lang="nl-NL" sz="2400" dirty="0"/>
              <a:t> systems</a:t>
            </a:r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66D996D-0367-F437-8BBC-18ABB07A5675}"/>
              </a:ext>
            </a:extLst>
          </p:cNvPr>
          <p:cNvSpPr txBox="1">
            <a:spLocks/>
          </p:cNvSpPr>
          <p:nvPr/>
        </p:nvSpPr>
        <p:spPr>
          <a:xfrm>
            <a:off x="801156" y="1182914"/>
            <a:ext cx="9332198" cy="756774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600">
                <a:latin typeface="Arial" panose="020B0604020202020204" pitchFamily="34" charset="0"/>
                <a:cs typeface="Arial" panose="020B0604020202020204" pitchFamily="34" charset="0"/>
              </a:rPr>
              <a:t>What happens when we add damping?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43AA40E-D433-1424-5B0C-6BE1C8E73E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668" y="1631488"/>
            <a:ext cx="4645110" cy="168750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4B5FEF-37C9-5B04-5988-C1F9488CC372}"/>
              </a:ext>
            </a:extLst>
          </p:cNvPr>
          <p:cNvSpPr txBox="1"/>
          <p:nvPr/>
        </p:nvSpPr>
        <p:spPr>
          <a:xfrm>
            <a:off x="696929" y="3802683"/>
            <a:ext cx="10773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However, it is common practice to define damping in such a way that the resultant transformed matrix is diagonal: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GB" sz="1600" dirty="0"/>
              <a:t>Rayleigh damping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GB" sz="1600" dirty="0"/>
              <a:t>Modal damping</a:t>
            </a:r>
            <a:endParaRPr lang="nl-NL" sz="1600" dirty="0"/>
          </a:p>
        </p:txBody>
      </p:sp>
    </p:spTree>
    <p:extLst>
      <p:ext uri="{BB962C8B-B14F-4D97-AF65-F5344CB8AC3E}">
        <p14:creationId xmlns:p14="http://schemas.microsoft.com/office/powerpoint/2010/main" val="40998403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/>
              <a:t>Learning </a:t>
            </a:r>
            <a:r>
              <a:rPr lang="nl-NL" sz="2400" dirty="0" err="1"/>
              <a:t>objectives</a:t>
            </a:r>
            <a:endParaRPr sz="2400" dirty="0"/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/>
          <a:lstStyle/>
          <a:p>
            <a:pPr marL="0" indent="0">
              <a:buNone/>
            </a:pPr>
            <a:r>
              <a:rPr lang="en-US" dirty="0"/>
              <a:t>At the end of this week you will be able to:</a:t>
            </a:r>
          </a:p>
          <a:p>
            <a:pPr marL="0" indent="0">
              <a:buNone/>
            </a:pPr>
            <a:r>
              <a:rPr lang="en-US" b="1" dirty="0"/>
              <a:t>Define numerical methods to perform a modal analysis of systems governed by Partial Differential Equations</a:t>
            </a:r>
            <a:r>
              <a:rPr lang="en-US" dirty="0"/>
              <a:t>. This entails:</a:t>
            </a:r>
          </a:p>
          <a:p>
            <a:pPr marL="617537" lvl="1" indent="-342900">
              <a:buFont typeface="+mj-lt"/>
              <a:buAutoNum type="arabicPeriod"/>
            </a:pPr>
            <a:r>
              <a:rPr lang="en-US" dirty="0"/>
              <a:t>Characterize the modal properties of a system of PDEs</a:t>
            </a:r>
          </a:p>
          <a:p>
            <a:pPr marL="617537" lvl="1" indent="-342900">
              <a:buFont typeface="+mj-lt"/>
              <a:buAutoNum type="arabicPeriod"/>
            </a:pPr>
            <a:r>
              <a:rPr lang="en-US" dirty="0"/>
              <a:t>Define numerical methods that return characteristic eigenfrequencies and eigenmodes of a system of PDEs</a:t>
            </a:r>
          </a:p>
          <a:p>
            <a:pPr marL="617537" lvl="1" indent="-342900">
              <a:buFont typeface="+mj-lt"/>
              <a:buAutoNum type="arabicPeriod"/>
            </a:pPr>
            <a:r>
              <a:rPr lang="en-US" dirty="0" err="1"/>
              <a:t>Analize</a:t>
            </a:r>
            <a:r>
              <a:rPr lang="en-US" dirty="0"/>
              <a:t> and justify the result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Rayleigh</a:t>
            </a:r>
            <a:r>
              <a:rPr lang="nl-NL" sz="2400" dirty="0"/>
              <a:t> </a:t>
            </a:r>
            <a:r>
              <a:rPr lang="nl-NL" sz="2400" dirty="0" err="1"/>
              <a:t>damping</a:t>
            </a:r>
            <a:endParaRPr lang="nl-NL" sz="2400" dirty="0"/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97BA9137-969C-D62E-0E1B-C3A5D08975CA}"/>
              </a:ext>
            </a:extLst>
          </p:cNvPr>
          <p:cNvGrpSpPr>
            <a:grpSpLocks noChangeAspect="1"/>
          </p:cNvGrpSpPr>
          <p:nvPr/>
        </p:nvGrpSpPr>
        <p:grpSpPr>
          <a:xfrm>
            <a:off x="1333339" y="1551429"/>
            <a:ext cx="9525321" cy="4360530"/>
            <a:chOff x="868359" y="855577"/>
            <a:chExt cx="7617661" cy="3487236"/>
          </a:xfrm>
        </p:grpSpPr>
        <p:sp>
          <p:nvSpPr>
            <p:cNvPr id="4" name="Content Placeholder 2">
              <a:extLst>
                <a:ext uri="{FF2B5EF4-FFF2-40B4-BE49-F238E27FC236}">
                  <a16:creationId xmlns:a16="http://schemas.microsoft.com/office/drawing/2014/main" id="{78DC629E-6F01-CF73-E2E1-749EFDEAA81E}"/>
                </a:ext>
              </a:extLst>
            </p:cNvPr>
            <p:cNvSpPr txBox="1">
              <a:spLocks/>
            </p:cNvSpPr>
            <p:nvPr/>
          </p:nvSpPr>
          <p:spPr>
            <a:xfrm>
              <a:off x="1137129" y="929741"/>
              <a:ext cx="7348891" cy="3413072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 sz="1350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82001C3B-292F-907A-ED23-2D32A12F0D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8359" y="855577"/>
              <a:ext cx="7407282" cy="343234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57236937"/>
      </p:ext>
    </p:extLst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damping</a:t>
            </a:r>
            <a:r>
              <a:rPr lang="nl-NL" sz="2400" dirty="0"/>
              <a:t> ratio</a:t>
            </a:r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9E453FB-FFAC-FBAF-0621-B8021ED28D43}"/>
              </a:ext>
            </a:extLst>
          </p:cNvPr>
          <p:cNvGrpSpPr>
            <a:grpSpLocks noChangeAspect="1"/>
          </p:cNvGrpSpPr>
          <p:nvPr/>
        </p:nvGrpSpPr>
        <p:grpSpPr>
          <a:xfrm>
            <a:off x="1104880" y="1380496"/>
            <a:ext cx="9960739" cy="4558192"/>
            <a:chOff x="826920" y="1041254"/>
            <a:chExt cx="7458378" cy="3413072"/>
          </a:xfrm>
        </p:grpSpPr>
        <p:sp>
          <p:nvSpPr>
            <p:cNvPr id="2" name="Content Placeholder 2">
              <a:extLst>
                <a:ext uri="{FF2B5EF4-FFF2-40B4-BE49-F238E27FC236}">
                  <a16:creationId xmlns:a16="http://schemas.microsoft.com/office/drawing/2014/main" id="{36F9FE1E-B507-5987-0F06-6772FB3BD1A6}"/>
                </a:ext>
              </a:extLst>
            </p:cNvPr>
            <p:cNvSpPr txBox="1">
              <a:spLocks/>
            </p:cNvSpPr>
            <p:nvPr/>
          </p:nvSpPr>
          <p:spPr>
            <a:xfrm>
              <a:off x="936407" y="1041254"/>
              <a:ext cx="7348891" cy="3413072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Content Placeholder 2">
              <a:extLst>
                <a:ext uri="{FF2B5EF4-FFF2-40B4-BE49-F238E27FC236}">
                  <a16:creationId xmlns:a16="http://schemas.microsoft.com/office/drawing/2014/main" id="{3A90E11C-56B3-5C2C-E19D-952ED1CDC9E0}"/>
                </a:ext>
              </a:extLst>
            </p:cNvPr>
            <p:cNvSpPr txBox="1">
              <a:spLocks/>
            </p:cNvSpPr>
            <p:nvPr/>
          </p:nvSpPr>
          <p:spPr>
            <a:xfrm>
              <a:off x="826920" y="1080972"/>
              <a:ext cx="3151975" cy="685800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GB" sz="1600">
                  <a:latin typeface="Arial" panose="020B0604020202020204" pitchFamily="34" charset="0"/>
                  <a:cs typeface="Arial" panose="020B0604020202020204" pitchFamily="34" charset="0"/>
                </a:rPr>
                <a:t>In this approach, we define damping associated with each mode shape, usually as a percentage of the critical damping: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53C88128-F46F-08DF-C786-3927820B6EA7}"/>
                </a:ext>
              </a:extLst>
            </p:cNvPr>
            <p:cNvCxnSpPr/>
            <p:nvPr/>
          </p:nvCxnSpPr>
          <p:spPr>
            <a:xfrm>
              <a:off x="4591542" y="1072971"/>
              <a:ext cx="19310" cy="3113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Content Placeholder 2">
              <a:extLst>
                <a:ext uri="{FF2B5EF4-FFF2-40B4-BE49-F238E27FC236}">
                  <a16:creationId xmlns:a16="http://schemas.microsoft.com/office/drawing/2014/main" id="{D4E4E70B-F6AA-5CBE-31AB-530C463BB56B}"/>
                </a:ext>
              </a:extLst>
            </p:cNvPr>
            <p:cNvSpPr txBox="1">
              <a:spLocks/>
            </p:cNvSpPr>
            <p:nvPr/>
          </p:nvSpPr>
          <p:spPr>
            <a:xfrm>
              <a:off x="5008395" y="1195272"/>
              <a:ext cx="3151975" cy="466725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GB" sz="1600">
                  <a:latin typeface="Arial" panose="020B0604020202020204" pitchFamily="34" charset="0"/>
                  <a:cs typeface="Arial" panose="020B0604020202020204" pitchFamily="34" charset="0"/>
                </a:rPr>
                <a:t>If we want to retrieve the damping matrix:</a:t>
              </a:r>
            </a:p>
          </p:txBody>
        </p:sp>
        <p:sp>
          <p:nvSpPr>
            <p:cNvPr id="10" name="Content Placeholder 2">
              <a:extLst>
                <a:ext uri="{FF2B5EF4-FFF2-40B4-BE49-F238E27FC236}">
                  <a16:creationId xmlns:a16="http://schemas.microsoft.com/office/drawing/2014/main" id="{664D654F-1059-DCA8-5CA3-976D4E096DB0}"/>
                </a:ext>
              </a:extLst>
            </p:cNvPr>
            <p:cNvSpPr txBox="1">
              <a:spLocks/>
            </p:cNvSpPr>
            <p:nvPr/>
          </p:nvSpPr>
          <p:spPr>
            <a:xfrm>
              <a:off x="5065545" y="3547947"/>
              <a:ext cx="3151975" cy="333375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This is very rarely necessary!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468D0863-5C79-DCDD-84C4-AB2CF3F9C1E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6124" y="1896010"/>
              <a:ext cx="1993565" cy="365792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0FAC421D-04B1-C3DB-6E59-E6BD846A76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9149" y="2611473"/>
              <a:ext cx="2780017" cy="1322947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8116ED0-4B95-336A-AF01-29236CA502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87497" y="1766772"/>
              <a:ext cx="1816765" cy="149974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05813208"/>
      </p:ext>
    </p:extLst>
  </p:cSld>
  <p:clrMapOvr>
    <a:masterClrMapping/>
  </p:clrMapOvr>
  <p:transition spd="slow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en-US" sz="2400" dirty="0"/>
              <a:t>Raleigh damping vs Modal damping ratio</a:t>
            </a:r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E4BF025-E7F0-2D00-196B-4D7FC717384A}"/>
              </a:ext>
            </a:extLst>
          </p:cNvPr>
          <p:cNvGrpSpPr>
            <a:grpSpLocks noChangeAspect="1"/>
          </p:cNvGrpSpPr>
          <p:nvPr/>
        </p:nvGrpSpPr>
        <p:grpSpPr>
          <a:xfrm>
            <a:off x="811439" y="1410805"/>
            <a:ext cx="10579949" cy="4894465"/>
            <a:chOff x="334538" y="900777"/>
            <a:chExt cx="8749651" cy="4047738"/>
          </a:xfrm>
        </p:grpSpPr>
        <p:sp>
          <p:nvSpPr>
            <p:cNvPr id="4" name="Content Placeholder 2">
              <a:extLst>
                <a:ext uri="{FF2B5EF4-FFF2-40B4-BE49-F238E27FC236}">
                  <a16:creationId xmlns:a16="http://schemas.microsoft.com/office/drawing/2014/main" id="{FBAA5CD8-8A61-9D05-EFFD-78EF792BA3A3}"/>
                </a:ext>
              </a:extLst>
            </p:cNvPr>
            <p:cNvSpPr txBox="1">
              <a:spLocks/>
            </p:cNvSpPr>
            <p:nvPr/>
          </p:nvSpPr>
          <p:spPr>
            <a:xfrm>
              <a:off x="1092525" y="1093293"/>
              <a:ext cx="7348891" cy="3413072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319B01A-7869-491E-98F8-6A0123ADCE8B}"/>
                </a:ext>
              </a:extLst>
            </p:cNvPr>
            <p:cNvCxnSpPr/>
            <p:nvPr/>
          </p:nvCxnSpPr>
          <p:spPr>
            <a:xfrm>
              <a:off x="4157370" y="1237786"/>
              <a:ext cx="45348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D933DE78-D4D1-087B-88B4-66F8D86C1067}"/>
                </a:ext>
              </a:extLst>
            </p:cNvPr>
            <p:cNvCxnSpPr/>
            <p:nvPr/>
          </p:nvCxnSpPr>
          <p:spPr>
            <a:xfrm flipV="1">
              <a:off x="3477787" y="2073604"/>
              <a:ext cx="1133065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ontent Placeholder 2">
              <a:extLst>
                <a:ext uri="{FF2B5EF4-FFF2-40B4-BE49-F238E27FC236}">
                  <a16:creationId xmlns:a16="http://schemas.microsoft.com/office/drawing/2014/main" id="{5D1E607D-0288-C017-765F-9BF36300CA8F}"/>
                </a:ext>
              </a:extLst>
            </p:cNvPr>
            <p:cNvSpPr txBox="1">
              <a:spLocks/>
            </p:cNvSpPr>
            <p:nvPr/>
          </p:nvSpPr>
          <p:spPr>
            <a:xfrm>
              <a:off x="334538" y="1131393"/>
              <a:ext cx="1732547" cy="333375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GB" sz="1600">
                  <a:latin typeface="Arial" panose="020B0604020202020204" pitchFamily="34" charset="0"/>
                  <a:cs typeface="Arial" panose="020B0604020202020204" pitchFamily="34" charset="0"/>
                </a:rPr>
                <a:t>Modal damping ratio:</a:t>
              </a:r>
            </a:p>
          </p:txBody>
        </p:sp>
        <p:sp>
          <p:nvSpPr>
            <p:cNvPr id="16" name="Content Placeholder 2">
              <a:extLst>
                <a:ext uri="{FF2B5EF4-FFF2-40B4-BE49-F238E27FC236}">
                  <a16:creationId xmlns:a16="http://schemas.microsoft.com/office/drawing/2014/main" id="{715CD34C-8EC2-8321-A4E0-1452DDA5C3AB}"/>
                </a:ext>
              </a:extLst>
            </p:cNvPr>
            <p:cNvSpPr txBox="1">
              <a:spLocks/>
            </p:cNvSpPr>
            <p:nvPr/>
          </p:nvSpPr>
          <p:spPr>
            <a:xfrm>
              <a:off x="334538" y="1906917"/>
              <a:ext cx="1562099" cy="333375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GB" sz="1600">
                  <a:latin typeface="Arial" panose="020B0604020202020204" pitchFamily="34" charset="0"/>
                  <a:cs typeface="Arial" panose="020B0604020202020204" pitchFamily="34" charset="0"/>
                </a:rPr>
                <a:t>Rayleigh damping:</a:t>
              </a:r>
            </a:p>
          </p:txBody>
        </p:sp>
        <p:pic>
          <p:nvPicPr>
            <p:cNvPr id="17" name="Picture 23" descr="Image result for rayleigh damping ratio">
              <a:extLst>
                <a:ext uri="{FF2B5EF4-FFF2-40B4-BE49-F238E27FC236}">
                  <a16:creationId xmlns:a16="http://schemas.microsoft.com/office/drawing/2014/main" id="{17874394-9D06-3EBF-EEBC-7BAED7C1AC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9339" y="2520534"/>
              <a:ext cx="5863023" cy="24279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FD664195-5074-7F2A-5C81-6941421D552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67085" y="900777"/>
              <a:ext cx="7017104" cy="148145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12817031"/>
      </p:ext>
    </p:extLst>
  </p:cSld>
  <p:clrMapOvr>
    <a:masterClrMapping/>
  </p:clrMapOvr>
  <p:transition spd="slow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23" name="Tijdelijke aanduiding voor afbeelding 13"/>
          <p:cNvGrpSpPr/>
          <p:nvPr/>
        </p:nvGrpSpPr>
        <p:grpSpPr>
          <a:xfrm>
            <a:off x="-600" y="716"/>
            <a:ext cx="12193201" cy="5371385"/>
            <a:chOff x="0" y="0"/>
            <a:chExt cx="12193200" cy="5371383"/>
          </a:xfrm>
        </p:grpSpPr>
        <p:sp>
          <p:nvSpPr>
            <p:cNvPr id="3221" name="Rectangle"/>
            <p:cNvSpPr/>
            <p:nvPr/>
          </p:nvSpPr>
          <p:spPr>
            <a:xfrm>
              <a:off x="0" y="0"/>
              <a:ext cx="12193200" cy="5371383"/>
            </a:xfrm>
            <a:prstGeom prst="rect">
              <a:avLst/>
            </a:prstGeom>
            <a:solidFill>
              <a:srgbClr val="F2F2F2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endParaRPr/>
            </a:p>
          </p:txBody>
        </p:sp>
        <p:pic>
          <p:nvPicPr>
            <p:cNvPr id="3222" name="image16.jpeg" descr="image16.jpe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12193200" cy="537138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3224" name="Tijdelijke aanduiding voor tekst 31"/>
          <p:cNvSpPr txBox="1">
            <a:spLocks noGrp="1"/>
          </p:cNvSpPr>
          <p:nvPr>
            <p:ph type="body" sz="half" idx="1"/>
          </p:nvPr>
        </p:nvSpPr>
        <p:spPr>
          <a:xfrm>
            <a:off x="2702625" y="2770413"/>
            <a:ext cx="6786751" cy="2987467"/>
          </a:xfrm>
          <a:prstGeom prst="rect">
            <a:avLst/>
          </a:prstGeom>
        </p:spPr>
        <p:txBody>
          <a:bodyPr/>
          <a:lstStyle/>
          <a:p>
            <a:r>
              <a:t> </a:t>
            </a:r>
          </a:p>
        </p:txBody>
      </p:sp>
      <p:sp>
        <p:nvSpPr>
          <p:cNvPr id="3225" name="Text Placeholder 39"/>
          <p:cNvSpPr>
            <a:spLocks noGrp="1"/>
          </p:cNvSpPr>
          <p:nvPr>
            <p:ph type="body" idx="22"/>
          </p:nvPr>
        </p:nvSpPr>
        <p:spPr>
          <a:prstGeom prst="rect">
            <a:avLst/>
          </a:prstGeom>
          <a:solidFill>
            <a:srgbClr val="0066A2"/>
          </a:solidFill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r>
              <a:rPr dirty="0"/>
              <a:t> </a:t>
            </a:r>
          </a:p>
        </p:txBody>
      </p:sp>
      <p:sp>
        <p:nvSpPr>
          <p:cNvPr id="3226" name="Tijdelijke aanduiding voor verticale tekst 1"/>
          <p:cNvSpPr>
            <a:spLocks noGrp="1"/>
          </p:cNvSpPr>
          <p:nvPr>
            <p:ph type="body" idx="23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r>
              <a:rPr lang="nl-NL" dirty="0" err="1"/>
              <a:t>Initial</a:t>
            </a:r>
            <a:r>
              <a:rPr lang="nl-NL" dirty="0"/>
              <a:t> </a:t>
            </a:r>
            <a:r>
              <a:rPr lang="nl-NL" dirty="0" err="1"/>
              <a:t>conditions</a:t>
            </a:r>
            <a:endParaRPr dirty="0"/>
          </a:p>
        </p:txBody>
      </p:sp>
      <p:sp>
        <p:nvSpPr>
          <p:cNvPr id="3227" name="Tijdelijke aanduiding voor verticale tekst 9"/>
          <p:cNvSpPr>
            <a:spLocks noGrp="1"/>
          </p:cNvSpPr>
          <p:nvPr>
            <p:ph type="body" idx="24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r>
              <a:rPr lang="en-GB" dirty="0"/>
              <a:t>5.4</a:t>
            </a:r>
            <a:endParaRPr dirty="0"/>
          </a:p>
        </p:txBody>
      </p:sp>
      <p:sp>
        <p:nvSpPr>
          <p:cNvPr id="3229" name="Text Placeholder 38"/>
          <p:cNvSpPr>
            <a:spLocks noGrp="1"/>
          </p:cNvSpPr>
          <p:nvPr>
            <p:ph type="body" idx="26"/>
          </p:nvPr>
        </p:nvSpPr>
        <p:spPr>
          <a:prstGeom prst="rect">
            <a:avLst/>
          </a:prstGeom>
        </p:spPr>
        <p:txBody>
          <a:bodyPr>
            <a:normAutofit fontScale="25000" lnSpcReduction="20000"/>
          </a:bodyPr>
          <a:lstStyle/>
          <a:p>
            <a:endParaRPr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25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5086232"/>
      </p:ext>
    </p:extLst>
  </p:cSld>
  <p:clrMapOvr>
    <a:masterClrMapping/>
  </p:clrMapOvr>
  <p:transition spd="slow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en-US" sz="2400" dirty="0"/>
              <a:t>Initial conditions in modal superposition</a:t>
            </a:r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10" name="Group 9">
            <a:extLst>
              <a:ext uri="{FF2B5EF4-FFF2-40B4-BE49-F238E27FC236}">
                <a16:creationId xmlns:a16="http://schemas.microsoft.com/office/drawing/2014/main" id="{DEA956AF-D2AF-9913-1AD6-AEC19D4C7140}"/>
              </a:ext>
            </a:extLst>
          </p:cNvPr>
          <p:cNvGrpSpPr>
            <a:grpSpLocks noChangeAspect="1"/>
          </p:cNvGrpSpPr>
          <p:nvPr/>
        </p:nvGrpSpPr>
        <p:grpSpPr>
          <a:xfrm>
            <a:off x="750479" y="1416206"/>
            <a:ext cx="10752002" cy="4618331"/>
            <a:chOff x="601160" y="825656"/>
            <a:chExt cx="7583835" cy="3257501"/>
          </a:xfrm>
        </p:grpSpPr>
        <p:sp>
          <p:nvSpPr>
            <p:cNvPr id="2" name="Content Placeholder 2">
              <a:extLst>
                <a:ext uri="{FF2B5EF4-FFF2-40B4-BE49-F238E27FC236}">
                  <a16:creationId xmlns:a16="http://schemas.microsoft.com/office/drawing/2014/main" id="{AC178636-CDA2-138E-EBDE-BD4D68EC5E18}"/>
                </a:ext>
              </a:extLst>
            </p:cNvPr>
            <p:cNvSpPr txBox="1">
              <a:spLocks/>
            </p:cNvSpPr>
            <p:nvPr/>
          </p:nvSpPr>
          <p:spPr>
            <a:xfrm>
              <a:off x="601161" y="825656"/>
              <a:ext cx="7348891" cy="590550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The unknowns of the resulting system are modal shapes. We cannot use the physical displacement, velocity and acceleration fields directly! </a:t>
              </a: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</a:t>
              </a:r>
              <a:endParaRPr lang="en-GB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Content Placeholder 2">
              <a:extLst>
                <a:ext uri="{FF2B5EF4-FFF2-40B4-BE49-F238E27FC236}">
                  <a16:creationId xmlns:a16="http://schemas.microsoft.com/office/drawing/2014/main" id="{64621905-FA10-492D-5237-FB8080697107}"/>
                </a:ext>
              </a:extLst>
            </p:cNvPr>
            <p:cNvSpPr txBox="1">
              <a:spLocks/>
            </p:cNvSpPr>
            <p:nvPr/>
          </p:nvSpPr>
          <p:spPr>
            <a:xfrm>
              <a:off x="601160" y="3065733"/>
              <a:ext cx="7583835" cy="616372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For us to be able to solve it, we still need to define initial conditions for each of the modal responses:</a:t>
              </a:r>
            </a:p>
          </p:txBody>
        </p:sp>
        <p:sp>
          <p:nvSpPr>
            <p:cNvPr id="8" name="Content Placeholder 2">
              <a:extLst>
                <a:ext uri="{FF2B5EF4-FFF2-40B4-BE49-F238E27FC236}">
                  <a16:creationId xmlns:a16="http://schemas.microsoft.com/office/drawing/2014/main" id="{B3CC696A-234D-9CDF-5A42-1EE7CE22A097}"/>
                </a:ext>
              </a:extLst>
            </p:cNvPr>
            <p:cNvSpPr txBox="1">
              <a:spLocks/>
            </p:cNvSpPr>
            <p:nvPr/>
          </p:nvSpPr>
          <p:spPr>
            <a:xfrm>
              <a:off x="601160" y="1357644"/>
              <a:ext cx="2843036" cy="339074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Uncoupled system of equations:</a:t>
              </a: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D7B73A8F-04DC-EEE0-27EF-869E4257808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84730" y="1760380"/>
              <a:ext cx="3450635" cy="232277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08993561"/>
      </p:ext>
    </p:extLst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en-US" sz="2400" dirty="0"/>
              <a:t>Initial conditions in modal superposition</a:t>
            </a:r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BC9BDCB-7522-AE50-76CD-EDC9A5E2737D}"/>
              </a:ext>
            </a:extLst>
          </p:cNvPr>
          <p:cNvSpPr txBox="1">
            <a:spLocks noChangeAspect="1"/>
          </p:cNvSpPr>
          <p:nvPr/>
        </p:nvSpPr>
        <p:spPr>
          <a:xfrm>
            <a:off x="696929" y="1430598"/>
            <a:ext cx="5445735" cy="392000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How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132679-8E48-BF94-0E96-8E7ADB0AA9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91" y="2099957"/>
            <a:ext cx="9871549" cy="3697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9451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en-US" sz="2400" dirty="0"/>
              <a:t>Initial conditions in modal superposition</a:t>
            </a:r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100EB8B-E0A6-3D39-E37E-F2A3A2DF0E76}"/>
              </a:ext>
            </a:extLst>
          </p:cNvPr>
          <p:cNvGrpSpPr>
            <a:grpSpLocks noChangeAspect="1"/>
          </p:cNvGrpSpPr>
          <p:nvPr/>
        </p:nvGrpSpPr>
        <p:grpSpPr>
          <a:xfrm>
            <a:off x="696928" y="1352496"/>
            <a:ext cx="11654485" cy="2233984"/>
            <a:chOff x="696929" y="1352496"/>
            <a:chExt cx="8268410" cy="1584926"/>
          </a:xfrm>
        </p:grpSpPr>
        <p:cxnSp>
          <p:nvCxnSpPr>
            <p:cNvPr id="2" name="Straight Connector 1">
              <a:extLst>
                <a:ext uri="{FF2B5EF4-FFF2-40B4-BE49-F238E27FC236}">
                  <a16:creationId xmlns:a16="http://schemas.microsoft.com/office/drawing/2014/main" id="{C654D84D-08DB-A784-9ADE-D51E7B31DC7F}"/>
                </a:ext>
              </a:extLst>
            </p:cNvPr>
            <p:cNvCxnSpPr/>
            <p:nvPr/>
          </p:nvCxnSpPr>
          <p:spPr>
            <a:xfrm>
              <a:off x="696929" y="1352496"/>
              <a:ext cx="8268410" cy="0"/>
            </a:xfrm>
            <a:prstGeom prst="line">
              <a:avLst/>
            </a:prstGeom>
            <a:ln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" name="Content Placeholder 2">
              <a:extLst>
                <a:ext uri="{FF2B5EF4-FFF2-40B4-BE49-F238E27FC236}">
                  <a16:creationId xmlns:a16="http://schemas.microsoft.com/office/drawing/2014/main" id="{F19787CC-D9DB-D2F7-21D5-6E7D207C326D}"/>
                </a:ext>
              </a:extLst>
            </p:cNvPr>
            <p:cNvSpPr txBox="1">
              <a:spLocks/>
            </p:cNvSpPr>
            <p:nvPr/>
          </p:nvSpPr>
          <p:spPr>
            <a:xfrm>
              <a:off x="696929" y="1467582"/>
              <a:ext cx="3914775" cy="281797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What about velocities?</a:t>
              </a:r>
            </a:p>
          </p:txBody>
        </p:sp>
        <p:sp>
          <p:nvSpPr>
            <p:cNvPr id="7" name="Content Placeholder 2">
              <a:extLst>
                <a:ext uri="{FF2B5EF4-FFF2-40B4-BE49-F238E27FC236}">
                  <a16:creationId xmlns:a16="http://schemas.microsoft.com/office/drawing/2014/main" id="{884A0D30-8A00-A5CD-E256-06ABDAB9ADD9}"/>
                </a:ext>
              </a:extLst>
            </p:cNvPr>
            <p:cNvSpPr txBox="1">
              <a:spLocks/>
            </p:cNvSpPr>
            <p:nvPr/>
          </p:nvSpPr>
          <p:spPr>
            <a:xfrm>
              <a:off x="1052450" y="2024783"/>
              <a:ext cx="3914775" cy="281797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Initial modal displacement</a:t>
              </a:r>
            </a:p>
          </p:txBody>
        </p:sp>
        <p:sp>
          <p:nvSpPr>
            <p:cNvPr id="8" name="Content Placeholder 2">
              <a:extLst>
                <a:ext uri="{FF2B5EF4-FFF2-40B4-BE49-F238E27FC236}">
                  <a16:creationId xmlns:a16="http://schemas.microsoft.com/office/drawing/2014/main" id="{4F5A03A8-8C40-2F5A-47DB-2FB68E159482}"/>
                </a:ext>
              </a:extLst>
            </p:cNvPr>
            <p:cNvSpPr txBox="1">
              <a:spLocks/>
            </p:cNvSpPr>
            <p:nvPr/>
          </p:nvSpPr>
          <p:spPr>
            <a:xfrm>
              <a:off x="4469021" y="2021586"/>
              <a:ext cx="3914775" cy="281797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Initial modal velocity</a:t>
              </a:r>
            </a:p>
          </p:txBody>
        </p:sp>
        <p:sp>
          <p:nvSpPr>
            <p:cNvPr id="9" name="Content Placeholder 2">
              <a:extLst>
                <a:ext uri="{FF2B5EF4-FFF2-40B4-BE49-F238E27FC236}">
                  <a16:creationId xmlns:a16="http://schemas.microsoft.com/office/drawing/2014/main" id="{C54ECDEC-0531-B0BB-8B1A-B8A55F5BD3AB}"/>
                </a:ext>
              </a:extLst>
            </p:cNvPr>
            <p:cNvSpPr txBox="1">
              <a:spLocks/>
            </p:cNvSpPr>
            <p:nvPr/>
          </p:nvSpPr>
          <p:spPr>
            <a:xfrm>
              <a:off x="2511634" y="1466325"/>
              <a:ext cx="3914775" cy="281797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Exactly the same process….</a:t>
              </a:r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896C4FC-26E9-1204-13D7-7D9C00D34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2583" y="2303383"/>
              <a:ext cx="5517358" cy="63403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9778924"/>
      </p:ext>
    </p:extLst>
  </p:cSld>
  <p:clrMapOvr>
    <a:masterClrMapping/>
  </p:clrMapOvr>
  <p:transition spd="slow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en-US" sz="2400" dirty="0"/>
              <a:t>The final modal superposition recipe</a:t>
            </a:r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5B2729A-73BD-AA26-C620-08116A4BAE1B}"/>
              </a:ext>
            </a:extLst>
          </p:cNvPr>
          <p:cNvGrpSpPr>
            <a:grpSpLocks noChangeAspect="1"/>
          </p:cNvGrpSpPr>
          <p:nvPr/>
        </p:nvGrpSpPr>
        <p:grpSpPr>
          <a:xfrm>
            <a:off x="1143940" y="1189867"/>
            <a:ext cx="10654751" cy="5083769"/>
            <a:chOff x="818820" y="914508"/>
            <a:chExt cx="7514693" cy="3585533"/>
          </a:xfrm>
        </p:grpSpPr>
        <p:sp>
          <p:nvSpPr>
            <p:cNvPr id="4" name="Content Placeholder 2">
              <a:extLst>
                <a:ext uri="{FF2B5EF4-FFF2-40B4-BE49-F238E27FC236}">
                  <a16:creationId xmlns:a16="http://schemas.microsoft.com/office/drawing/2014/main" id="{C1340476-01F8-B701-4550-DECBBDEF5034}"/>
                </a:ext>
              </a:extLst>
            </p:cNvPr>
            <p:cNvSpPr txBox="1">
              <a:spLocks noChangeAspect="1"/>
            </p:cNvSpPr>
            <p:nvPr/>
          </p:nvSpPr>
          <p:spPr>
            <a:xfrm>
              <a:off x="958710" y="981182"/>
              <a:ext cx="7348891" cy="3413072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Content Placeholder 2">
              <a:extLst>
                <a:ext uri="{FF2B5EF4-FFF2-40B4-BE49-F238E27FC236}">
                  <a16:creationId xmlns:a16="http://schemas.microsoft.com/office/drawing/2014/main" id="{CE8DE78A-57C4-6E31-476D-00E14816066D}"/>
                </a:ext>
              </a:extLst>
            </p:cNvPr>
            <p:cNvSpPr txBox="1">
              <a:spLocks noChangeAspect="1"/>
            </p:cNvSpPr>
            <p:nvPr/>
          </p:nvSpPr>
          <p:spPr>
            <a:xfrm>
              <a:off x="828769" y="914508"/>
              <a:ext cx="7478832" cy="316427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91440" indent="-91440" algn="l" defTabSz="914400" rtl="0" eaLnBrk="1" latinLnBrk="0" hangingPunct="1">
                <a:lnSpc>
                  <a:spcPct val="90000"/>
                </a:lnSpc>
                <a:spcBef>
                  <a:spcPts val="1200"/>
                </a:spcBef>
                <a:spcAft>
                  <a:spcPts val="200"/>
                </a:spcAft>
                <a:buClr>
                  <a:schemeClr val="accent1"/>
                </a:buClr>
                <a:buSzPct val="100000"/>
                <a:buFont typeface="Tw Cen MT" panose="020B0602020104020603" pitchFamily="34" charset="0"/>
                <a:buChar char=" "/>
                <a:defRPr sz="2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6517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480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9436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7724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914400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0704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16152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362456" indent="-137160" algn="l" defTabSz="914400" rtl="0" eaLnBrk="1" latinLnBrk="0" hangingPunct="1">
                <a:lnSpc>
                  <a:spcPct val="90000"/>
                </a:lnSpc>
                <a:spcBef>
                  <a:spcPts val="200"/>
                </a:spcBef>
                <a:spcAft>
                  <a:spcPts val="400"/>
                </a:spcAft>
                <a:buClr>
                  <a:schemeClr val="accent1"/>
                </a:buClr>
                <a:buFont typeface="Wingdings 3" pitchFamily="18" charset="2"/>
                <a:buChar char="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57175" indent="-257175">
                <a:buClrTx/>
                <a:buFont typeface="+mj-lt"/>
                <a:buAutoNum type="arabicPeriod"/>
              </a:pP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Calculate the mass and stiffness matrices (</a:t>
              </a:r>
              <a:r>
                <a:rPr lang="en-GB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GB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GB" sz="1600" dirty="0">
                  <a:latin typeface="Arial" panose="020B0604020202020204" pitchFamily="34" charset="0"/>
                  <a:cs typeface="Arial" panose="020B0604020202020204" pitchFamily="34" charset="0"/>
                </a:rPr>
                <a:t>) of your system (FEM, FD, …)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A58D5F1-1946-DC36-F6CC-867CA08D64A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4783" y="2394411"/>
              <a:ext cx="7498730" cy="1390008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B56DCC5-7132-0BE8-B834-6110FC47BDC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8820" y="1171464"/>
              <a:ext cx="7498730" cy="1316850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647E0CA-6FD3-233D-C55E-7A51D514C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4783" y="3745694"/>
              <a:ext cx="7498730" cy="371888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237243C-C72F-8F87-606E-A7E2AB09AA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4783" y="4061091"/>
              <a:ext cx="7498730" cy="4389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81055015"/>
      </p:ext>
    </p:extLst>
  </p:cSld>
  <p:clrMapOvr>
    <a:masterClrMapping/>
  </p:clrMapOvr>
  <p:transition spd="slow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jdelijke aanduiding voor tekst 46">
            <a:extLst>
              <a:ext uri="{FF2B5EF4-FFF2-40B4-BE49-F238E27FC236}">
                <a16:creationId xmlns:a16="http://schemas.microsoft.com/office/drawing/2014/main" id="{43B21ADF-AC91-4738-AAFA-9356794F937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solidFill>
            <a:srgbClr val="00A6D6"/>
          </a:solidFill>
        </p:spPr>
        <p:txBody>
          <a:bodyPr/>
          <a:lstStyle/>
          <a:p>
            <a:r>
              <a:rPr lang="nl-NL" dirty="0"/>
              <a:t> </a:t>
            </a:r>
          </a:p>
        </p:txBody>
      </p:sp>
      <p:sp>
        <p:nvSpPr>
          <p:cNvPr id="5" name="Titel 4">
            <a:extLst>
              <a:ext uri="{FF2B5EF4-FFF2-40B4-BE49-F238E27FC236}">
                <a16:creationId xmlns:a16="http://schemas.microsoft.com/office/drawing/2014/main" id="{0519F502-C245-4036-9F1B-103CAB358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Thank</a:t>
            </a:r>
            <a:r>
              <a:rPr lang="nl-NL" dirty="0"/>
              <a:t> </a:t>
            </a:r>
            <a:r>
              <a:rPr lang="nl-NL" dirty="0" err="1"/>
              <a:t>you</a:t>
            </a:r>
            <a:r>
              <a:rPr lang="nl-NL" dirty="0"/>
              <a:t>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dirty="0" err="1"/>
              <a:t>your</a:t>
            </a:r>
            <a:r>
              <a:rPr lang="nl-NL" dirty="0"/>
              <a:t> attention</a:t>
            </a:r>
          </a:p>
        </p:txBody>
      </p:sp>
      <p:sp>
        <p:nvSpPr>
          <p:cNvPr id="34" name="Ondertitel 33">
            <a:extLst>
              <a:ext uri="{FF2B5EF4-FFF2-40B4-BE49-F238E27FC236}">
                <a16:creationId xmlns:a16="http://schemas.microsoft.com/office/drawing/2014/main" id="{55F2191D-2484-4649-8731-A1464E3FA45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l-NL" dirty="0"/>
              <a:t>Oriol Colomés</a:t>
            </a:r>
          </a:p>
        </p:txBody>
      </p:sp>
    </p:spTree>
    <p:extLst>
      <p:ext uri="{BB962C8B-B14F-4D97-AF65-F5344CB8AC3E}">
        <p14:creationId xmlns:p14="http://schemas.microsoft.com/office/powerpoint/2010/main" val="1062321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23" name="Tijdelijke aanduiding voor afbeelding 13"/>
          <p:cNvGrpSpPr/>
          <p:nvPr/>
        </p:nvGrpSpPr>
        <p:grpSpPr>
          <a:xfrm>
            <a:off x="-600" y="716"/>
            <a:ext cx="12193201" cy="5371385"/>
            <a:chOff x="0" y="0"/>
            <a:chExt cx="12193200" cy="5371383"/>
          </a:xfrm>
        </p:grpSpPr>
        <p:sp>
          <p:nvSpPr>
            <p:cNvPr id="3221" name="Rectangle"/>
            <p:cNvSpPr/>
            <p:nvPr/>
          </p:nvSpPr>
          <p:spPr>
            <a:xfrm>
              <a:off x="0" y="0"/>
              <a:ext cx="12193200" cy="5371383"/>
            </a:xfrm>
            <a:prstGeom prst="rect">
              <a:avLst/>
            </a:prstGeom>
            <a:solidFill>
              <a:srgbClr val="F2F2F2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endParaRPr/>
            </a:p>
          </p:txBody>
        </p:sp>
        <p:pic>
          <p:nvPicPr>
            <p:cNvPr id="3222" name="image16.jpeg" descr="image16.jpe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12193200" cy="537138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3224" name="Tijdelijke aanduiding voor tekst 31"/>
          <p:cNvSpPr txBox="1">
            <a:spLocks noGrp="1"/>
          </p:cNvSpPr>
          <p:nvPr>
            <p:ph type="body" sz="half" idx="1"/>
          </p:nvPr>
        </p:nvSpPr>
        <p:spPr>
          <a:xfrm>
            <a:off x="2702625" y="2770413"/>
            <a:ext cx="6786751" cy="2987467"/>
          </a:xfrm>
          <a:prstGeom prst="rect">
            <a:avLst/>
          </a:prstGeom>
        </p:spPr>
        <p:txBody>
          <a:bodyPr/>
          <a:lstStyle/>
          <a:p>
            <a:r>
              <a:t> </a:t>
            </a:r>
          </a:p>
        </p:txBody>
      </p:sp>
      <p:sp>
        <p:nvSpPr>
          <p:cNvPr id="3225" name="Text Placeholder 39"/>
          <p:cNvSpPr>
            <a:spLocks noGrp="1"/>
          </p:cNvSpPr>
          <p:nvPr>
            <p:ph type="body" idx="22"/>
          </p:nvPr>
        </p:nvSpPr>
        <p:spPr>
          <a:prstGeom prst="rect">
            <a:avLst/>
          </a:prstGeom>
          <a:solidFill>
            <a:srgbClr val="0066A2"/>
          </a:solidFill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r>
              <a:t> </a:t>
            </a:r>
          </a:p>
        </p:txBody>
      </p:sp>
      <p:sp>
        <p:nvSpPr>
          <p:cNvPr id="3226" name="Tijdelijke aanduiding voor verticale tekst 1"/>
          <p:cNvSpPr>
            <a:spLocks noGrp="1"/>
          </p:cNvSpPr>
          <p:nvPr>
            <p:ph type="body" idx="23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r>
              <a:rPr lang="nl-NL" dirty="0" err="1"/>
              <a:t>Introduction</a:t>
            </a:r>
            <a:r>
              <a:rPr lang="nl-NL" dirty="0"/>
              <a:t>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modal</a:t>
            </a:r>
            <a:r>
              <a:rPr lang="nl-NL" dirty="0"/>
              <a:t> analysis</a:t>
            </a:r>
            <a:endParaRPr dirty="0"/>
          </a:p>
        </p:txBody>
      </p:sp>
      <p:sp>
        <p:nvSpPr>
          <p:cNvPr id="3227" name="Tijdelijke aanduiding voor verticale tekst 9"/>
          <p:cNvSpPr>
            <a:spLocks noGrp="1"/>
          </p:cNvSpPr>
          <p:nvPr>
            <p:ph type="body" idx="24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r>
              <a:rPr lang="en-GB" dirty="0"/>
              <a:t>5.1</a:t>
            </a:r>
            <a:endParaRPr dirty="0"/>
          </a:p>
        </p:txBody>
      </p:sp>
      <p:sp>
        <p:nvSpPr>
          <p:cNvPr id="3229" name="Text Placeholder 38"/>
          <p:cNvSpPr>
            <a:spLocks noGrp="1"/>
          </p:cNvSpPr>
          <p:nvPr>
            <p:ph type="body" idx="26"/>
          </p:nvPr>
        </p:nvSpPr>
        <p:spPr>
          <a:prstGeom prst="rect">
            <a:avLst/>
          </a:prstGeom>
        </p:spPr>
        <p:txBody>
          <a:bodyPr>
            <a:normAutofit fontScale="25000" lnSpcReduction="20000"/>
          </a:bodyPr>
          <a:lstStyle/>
          <a:p>
            <a:endParaRPr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25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9477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What</a:t>
            </a:r>
            <a:r>
              <a:rPr lang="nl-NL" sz="2400" dirty="0"/>
              <a:t> is </a:t>
            </a:r>
            <a:r>
              <a:rPr lang="nl-NL" sz="2400" dirty="0" err="1"/>
              <a:t>modal</a:t>
            </a:r>
            <a:r>
              <a:rPr lang="nl-NL" sz="2400" dirty="0"/>
              <a:t> analysis?</a:t>
            </a:r>
            <a:endParaRPr sz="2400" dirty="0"/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FBEB69D-92E4-75BA-1559-6992EC301F99}"/>
              </a:ext>
            </a:extLst>
          </p:cNvPr>
          <p:cNvSpPr txBox="1">
            <a:spLocks/>
          </p:cNvSpPr>
          <p:nvPr/>
        </p:nvSpPr>
        <p:spPr>
          <a:xfrm>
            <a:off x="696929" y="1574765"/>
            <a:ext cx="10773502" cy="1420362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An operation from which we can calculate intrinsic properties of the system.</a:t>
            </a:r>
          </a:p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In the context of dynamic structural analysis, these are:</a:t>
            </a:r>
          </a:p>
          <a:p>
            <a:pPr marL="720090" lvl="3" indent="-342900">
              <a:buClrTx/>
              <a:buFont typeface="+mj-lt"/>
              <a:buAutoNum type="alphaLcParenR"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Natural frequencies</a:t>
            </a:r>
          </a:p>
          <a:p>
            <a:pPr marL="720090" lvl="3" indent="-342900">
              <a:buClrTx/>
              <a:buFont typeface="+mj-lt"/>
              <a:buAutoNum type="alphaLcParenR"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Natural shapes of vibration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961F293-4CA7-1F3A-C770-E8AAAEDA64A5}"/>
              </a:ext>
            </a:extLst>
          </p:cNvPr>
          <p:cNvSpPr txBox="1">
            <a:spLocks/>
          </p:cNvSpPr>
          <p:nvPr/>
        </p:nvSpPr>
        <p:spPr>
          <a:xfrm>
            <a:off x="696929" y="3371435"/>
            <a:ext cx="10773502" cy="2107655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The natural frequencies correspond to the frequencies at which the structure responds, when moved from its resting position and then released (ultimately finding the equilibrium again).</a:t>
            </a:r>
          </a:p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The natural shapes of vibration correspond to deformed mode of the freely vibrating structure at each of the natural frequencies.</a:t>
            </a:r>
          </a:p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The modal properties (frequencies and shapes) can be used to assess about the suitability of the constructed model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A6354E1-62FF-7F4B-6E00-70CF29F7C0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291" y="2123451"/>
            <a:ext cx="1480296" cy="438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349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What</a:t>
            </a:r>
            <a:r>
              <a:rPr lang="nl-NL" sz="2400" dirty="0"/>
              <a:t> is </a:t>
            </a:r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superposition</a:t>
            </a:r>
            <a:r>
              <a:rPr lang="nl-NL" sz="2400" dirty="0"/>
              <a:t>?</a:t>
            </a:r>
            <a:endParaRPr sz="2400" dirty="0"/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14235267-0950-EFE7-E642-9DEE3C2E6DD9}"/>
              </a:ext>
            </a:extLst>
          </p:cNvPr>
          <p:cNvSpPr txBox="1">
            <a:spLocks/>
          </p:cNvSpPr>
          <p:nvPr/>
        </p:nvSpPr>
        <p:spPr>
          <a:xfrm>
            <a:off x="696176" y="1574185"/>
            <a:ext cx="10775825" cy="2498579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An operation that consists in calculating the structural response by superposing the response of each natural vibration mode. How does it work?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BE3A6A0-DB2F-32D1-1EB1-BEE9A9D5D929}"/>
              </a:ext>
            </a:extLst>
          </p:cNvPr>
          <p:cNvSpPr txBox="1">
            <a:spLocks/>
          </p:cNvSpPr>
          <p:nvPr/>
        </p:nvSpPr>
        <p:spPr>
          <a:xfrm>
            <a:off x="690360" y="3745087"/>
            <a:ext cx="10775825" cy="1654192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It relies on superposition of responses, and thus it is valid only for linear (or linearized) systems.</a:t>
            </a:r>
          </a:p>
          <a:p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1E9E3C2-74E7-A836-9F5F-7FACD2050B81}"/>
              </a:ext>
            </a:extLst>
          </p:cNvPr>
          <p:cNvSpPr txBox="1">
            <a:spLocks/>
          </p:cNvSpPr>
          <p:nvPr/>
        </p:nvSpPr>
        <p:spPr>
          <a:xfrm>
            <a:off x="701991" y="2221122"/>
            <a:ext cx="10775825" cy="2126064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90" lvl="3" indent="-342900">
              <a:buClrTx/>
              <a:buFont typeface="+mj-lt"/>
              <a:buAutoNum type="alphaLcParenR"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The response of each mode (modal response) can be calculated independently of the others, as if it was a SDOF system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D4DBAC0-F0E9-66EE-36F3-546B4184F78A}"/>
              </a:ext>
            </a:extLst>
          </p:cNvPr>
          <p:cNvSpPr txBox="1">
            <a:spLocks/>
          </p:cNvSpPr>
          <p:nvPr/>
        </p:nvSpPr>
        <p:spPr>
          <a:xfrm>
            <a:off x="696175" y="2803483"/>
            <a:ext cx="10775825" cy="2317237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90" lvl="3" indent="-342900">
              <a:buClrTx/>
              <a:buFont typeface="+mj-lt"/>
              <a:buAutoNum type="alphaLcParenR" startAt="2"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The response of the structure is obtained by adding the modal responses</a:t>
            </a:r>
          </a:p>
        </p:txBody>
      </p:sp>
    </p:spTree>
    <p:extLst>
      <p:ext uri="{BB962C8B-B14F-4D97-AF65-F5344CB8AC3E}">
        <p14:creationId xmlns:p14="http://schemas.microsoft.com/office/powerpoint/2010/main" val="28384878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Why</a:t>
            </a:r>
            <a:r>
              <a:rPr lang="nl-NL" sz="2400" dirty="0"/>
              <a:t> </a:t>
            </a:r>
            <a:r>
              <a:rPr lang="nl-NL" sz="2400" dirty="0" err="1"/>
              <a:t>would</a:t>
            </a:r>
            <a:r>
              <a:rPr lang="nl-NL" sz="2400" dirty="0"/>
              <a:t> we </a:t>
            </a:r>
            <a:r>
              <a:rPr lang="nl-NL" sz="2400" dirty="0" err="1"/>
              <a:t>use</a:t>
            </a:r>
            <a:r>
              <a:rPr lang="nl-NL" sz="2400" dirty="0"/>
              <a:t> </a:t>
            </a:r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superposition</a:t>
            </a:r>
            <a:r>
              <a:rPr lang="nl-NL" sz="2400" dirty="0"/>
              <a:t>?</a:t>
            </a:r>
            <a:endParaRPr sz="2400" dirty="0"/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r>
              <a:rPr lang="en-GB" sz="1600" dirty="0"/>
              <a:t>The modal response of each mode is obtained in the same way as a </a:t>
            </a:r>
            <a:r>
              <a:rPr lang="en-GB" sz="1600" b="1" dirty="0"/>
              <a:t>SDOF system </a:t>
            </a:r>
            <a:r>
              <a:rPr lang="en-GB" sz="1600" dirty="0"/>
              <a:t>(“easy” and fast: solving coupled differential equations is “more difficult”/slower than solving a normal ODE)</a:t>
            </a:r>
          </a:p>
          <a:p>
            <a:r>
              <a:rPr lang="en-GB" sz="1600" dirty="0"/>
              <a:t>Most of the times, </a:t>
            </a:r>
            <a:r>
              <a:rPr lang="en-GB" sz="1600" b="1" dirty="0"/>
              <a:t>not all modes need to be included in the response for it to be accurate </a:t>
            </a:r>
            <a:r>
              <a:rPr lang="en-GB" sz="1600" dirty="0"/>
              <a:t>(modal reduction), saving time in this way</a:t>
            </a:r>
          </a:p>
          <a:p>
            <a:r>
              <a:rPr lang="en-GB" sz="1600" dirty="0"/>
              <a:t>The highest modes require smaller time steps for convergence, if explicit methods are used - Euler stepping method or Runge-</a:t>
            </a:r>
            <a:r>
              <a:rPr lang="en-GB" sz="1600" dirty="0" err="1"/>
              <a:t>Kutta</a:t>
            </a:r>
            <a:r>
              <a:rPr lang="en-GB" sz="1600" dirty="0"/>
              <a:t> (ODE45). Not including them, </a:t>
            </a:r>
            <a:r>
              <a:rPr lang="en-GB" sz="1600" b="1" dirty="0"/>
              <a:t>we can get away with larger time steps</a:t>
            </a:r>
            <a:r>
              <a:rPr lang="en-GB" sz="1600" dirty="0"/>
              <a:t>, thus saving time</a:t>
            </a:r>
          </a:p>
          <a:p>
            <a:r>
              <a:rPr lang="en-GB" sz="1600" dirty="0"/>
              <a:t>The highest frequency modes are the least accurate in any case, so it is okay to exclude them.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4289414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23" name="Tijdelijke aanduiding voor afbeelding 13"/>
          <p:cNvGrpSpPr/>
          <p:nvPr/>
        </p:nvGrpSpPr>
        <p:grpSpPr>
          <a:xfrm>
            <a:off x="-600" y="716"/>
            <a:ext cx="12193201" cy="5371385"/>
            <a:chOff x="0" y="0"/>
            <a:chExt cx="12193200" cy="5371383"/>
          </a:xfrm>
        </p:grpSpPr>
        <p:sp>
          <p:nvSpPr>
            <p:cNvPr id="3221" name="Rectangle"/>
            <p:cNvSpPr/>
            <p:nvPr/>
          </p:nvSpPr>
          <p:spPr>
            <a:xfrm>
              <a:off x="0" y="0"/>
              <a:ext cx="12193200" cy="5371383"/>
            </a:xfrm>
            <a:prstGeom prst="rect">
              <a:avLst/>
            </a:prstGeom>
            <a:solidFill>
              <a:srgbClr val="F2F2F2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endParaRPr/>
            </a:p>
          </p:txBody>
        </p:sp>
        <p:pic>
          <p:nvPicPr>
            <p:cNvPr id="3222" name="image16.jpeg" descr="image16.jpe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12193200" cy="537138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3224" name="Tijdelijke aanduiding voor tekst 31"/>
          <p:cNvSpPr txBox="1">
            <a:spLocks noGrp="1"/>
          </p:cNvSpPr>
          <p:nvPr>
            <p:ph type="body" sz="half" idx="1"/>
          </p:nvPr>
        </p:nvSpPr>
        <p:spPr>
          <a:xfrm>
            <a:off x="2702625" y="2770413"/>
            <a:ext cx="6786751" cy="2987467"/>
          </a:xfrm>
          <a:prstGeom prst="rect">
            <a:avLst/>
          </a:prstGeom>
        </p:spPr>
        <p:txBody>
          <a:bodyPr/>
          <a:lstStyle/>
          <a:p>
            <a:r>
              <a:t> </a:t>
            </a:r>
          </a:p>
        </p:txBody>
      </p:sp>
      <p:sp>
        <p:nvSpPr>
          <p:cNvPr id="3225" name="Text Placeholder 39"/>
          <p:cNvSpPr>
            <a:spLocks noGrp="1"/>
          </p:cNvSpPr>
          <p:nvPr>
            <p:ph type="body" idx="22"/>
          </p:nvPr>
        </p:nvSpPr>
        <p:spPr>
          <a:prstGeom prst="rect">
            <a:avLst/>
          </a:prstGeom>
          <a:solidFill>
            <a:srgbClr val="0066A2"/>
          </a:solidFill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r>
              <a:t> </a:t>
            </a:r>
          </a:p>
        </p:txBody>
      </p:sp>
      <p:sp>
        <p:nvSpPr>
          <p:cNvPr id="3226" name="Tijdelijke aanduiding voor verticale tekst 1"/>
          <p:cNvSpPr>
            <a:spLocks noGrp="1"/>
          </p:cNvSpPr>
          <p:nvPr>
            <p:ph type="body" idx="23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r>
              <a:rPr lang="nl-NL" dirty="0" err="1"/>
              <a:t>Modal</a:t>
            </a:r>
            <a:r>
              <a:rPr lang="nl-NL" dirty="0"/>
              <a:t> </a:t>
            </a:r>
            <a:r>
              <a:rPr lang="nl-NL" dirty="0" err="1"/>
              <a:t>Orthogonality</a:t>
            </a:r>
            <a:endParaRPr dirty="0"/>
          </a:p>
        </p:txBody>
      </p:sp>
      <p:sp>
        <p:nvSpPr>
          <p:cNvPr id="3227" name="Tijdelijke aanduiding voor verticale tekst 9"/>
          <p:cNvSpPr>
            <a:spLocks noGrp="1"/>
          </p:cNvSpPr>
          <p:nvPr>
            <p:ph type="body" idx="24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r>
              <a:rPr lang="en-GB" dirty="0"/>
              <a:t>5.2</a:t>
            </a:r>
            <a:endParaRPr dirty="0"/>
          </a:p>
        </p:txBody>
      </p:sp>
      <p:sp>
        <p:nvSpPr>
          <p:cNvPr id="3229" name="Text Placeholder 38"/>
          <p:cNvSpPr>
            <a:spLocks noGrp="1"/>
          </p:cNvSpPr>
          <p:nvPr>
            <p:ph type="body" idx="26"/>
          </p:nvPr>
        </p:nvSpPr>
        <p:spPr>
          <a:prstGeom prst="rect">
            <a:avLst/>
          </a:prstGeom>
        </p:spPr>
        <p:txBody>
          <a:bodyPr>
            <a:normAutofit fontScale="25000" lnSpcReduction="20000"/>
          </a:bodyPr>
          <a:lstStyle/>
          <a:p>
            <a:endParaRPr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25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8651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properties</a:t>
            </a:r>
            <a:endParaRPr sz="2400" dirty="0"/>
          </a:p>
        </p:txBody>
      </p:sp>
      <p:sp>
        <p:nvSpPr>
          <p:cNvPr id="3158" name="Tijdelijke aanduiding voor verticale tekst 10"/>
          <p:cNvSpPr txBox="1">
            <a:spLocks noGrp="1"/>
          </p:cNvSpPr>
          <p:nvPr>
            <p:ph type="body" idx="1"/>
          </p:nvPr>
        </p:nvSpPr>
        <p:spPr>
          <a:xfrm>
            <a:off x="698499" y="1074765"/>
            <a:ext cx="10773502" cy="487360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GB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CF3F598-0FAD-0847-9365-0D97F189820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96933" y="3325729"/>
                <a:ext cx="11127635" cy="1412192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Tw Cen MT" panose="020B0602020104020603" pitchFamily="34" charset="0"/>
                  <a:buChar char=" "/>
                  <a:defRPr sz="2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6517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480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9436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7724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91440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0704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16152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3624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7175" indent="-257175">
                  <a:buClrTx/>
                  <a:buFont typeface="+mj-lt"/>
                  <a:buAutoNum type="arabicPeriod" startAt="3"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If the structure is at least isostatic, then </a:t>
                </a:r>
                <a14:m>
                  <m:oMath xmlns:m="http://schemas.openxmlformats.org/officeDocument/2006/math">
                    <m:r>
                      <a:rPr lang="en-GB" sz="16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𝑲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positive definite and all eigen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are positive. Otherwise, some eigen frequenc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are null, which correspond to rigid body motions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CF3F598-0FAD-0847-9365-0D97F18982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933" y="3325729"/>
                <a:ext cx="11127635" cy="1412192"/>
              </a:xfrm>
              <a:prstGeom prst="rect">
                <a:avLst/>
              </a:prstGeom>
              <a:blipFill>
                <a:blip r:embed="rId2"/>
                <a:stretch>
                  <a:fillRect l="-219" t="-259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413DF955-030F-2DB0-4983-547294537E7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2111" y="1758727"/>
                <a:ext cx="10773502" cy="950259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Tw Cen MT" panose="020B0602020104020603" pitchFamily="34" charset="0"/>
                  <a:buChar char=" "/>
                  <a:defRPr sz="2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6517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480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9436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7724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91440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0704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16152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3624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Some properties of the modal basis (number and dimensions/ 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, orthogonality):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413DF955-030F-2DB0-4983-547294537E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11" y="1758727"/>
                <a:ext cx="10773502" cy="950259"/>
              </a:xfrm>
              <a:prstGeom prst="rect">
                <a:avLst/>
              </a:prstGeom>
              <a:blipFill>
                <a:blip r:embed="rId3"/>
                <a:stretch>
                  <a:fillRect t="-3871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C490F17C-CFB8-DC2C-7A8E-D05AC5CD13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96933" y="2847098"/>
                <a:ext cx="7196763" cy="649705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Tw Cen MT" panose="020B0602020104020603" pitchFamily="34" charset="0"/>
                  <a:buChar char=" "/>
                  <a:defRPr sz="2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6517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480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9436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7724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91440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0704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16152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3624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7175" indent="-257175">
                  <a:buClrTx/>
                  <a:buFont typeface="+mj-lt"/>
                  <a:buAutoNum type="arabicPeriod" startAt="2"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All eigen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are real (because </a:t>
                </a:r>
                <a14:m>
                  <m:oMath xmlns:m="http://schemas.openxmlformats.org/officeDocument/2006/math">
                    <m:r>
                      <a:rPr lang="en-GB" sz="16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𝑲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𝑴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are (semi-)positive definite)</a:t>
                </a: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C490F17C-CFB8-DC2C-7A8E-D05AC5CD13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933" y="2847098"/>
                <a:ext cx="7196763" cy="649705"/>
              </a:xfrm>
              <a:prstGeom prst="rect">
                <a:avLst/>
              </a:prstGeom>
              <a:blipFill>
                <a:blip r:embed="rId4"/>
                <a:stretch>
                  <a:fillRect l="-339" t="-560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E18FD40-3864-AE48-AA6A-DE0C951E28E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2110" y="2256716"/>
                <a:ext cx="10934011" cy="1397411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Tw Cen MT" panose="020B0602020104020603" pitchFamily="34" charset="0"/>
                  <a:buChar char=" "/>
                  <a:defRPr sz="2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6517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480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9436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7724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914400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0704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16152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362456" indent="-13716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Wingdings 3" pitchFamily="18" charset="2"/>
                  <a:buChar char="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57175" indent="-257175">
                  <a:buClrTx/>
                  <a:buFont typeface="+mj-lt"/>
                  <a:buAutoNum type="arabicPeriod"/>
                </a:pPr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There are as many eigen pair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GB" sz="1600" b="0" i="0" dirty="0" smtClean="0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GB" sz="16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1" i="1" dirty="0" smtClean="0">
                            <a:latin typeface="Cambria Math" panose="02040503050406030204" pitchFamily="18" charset="0"/>
                          </a:rPr>
                          <m:t>𝝓</m:t>
                        </m:r>
                      </m:e>
                      <m:sub>
                        <m:r>
                          <a:rPr lang="en-GB" sz="16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 as there are equations (dimensions of matrices </a:t>
                </a:r>
                <a14:m>
                  <m:oMath xmlns:m="http://schemas.openxmlformats.org/officeDocument/2006/math">
                    <m:r>
                      <a:rPr lang="en-GB" sz="1600" b="1" i="1" smtClean="0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. The modal shapes have as many components as the dimensions of </a:t>
                </a:r>
                <a14:m>
                  <m:oMath xmlns:m="http://schemas.openxmlformats.org/officeDocument/2006/math">
                    <m:r>
                      <a:rPr lang="en-GB" sz="1600" b="1" i="1"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GB" sz="16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GB" sz="16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GB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5E18FD40-3864-AE48-AA6A-DE0C951E28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10" y="2256716"/>
                <a:ext cx="10934011" cy="1397411"/>
              </a:xfrm>
              <a:prstGeom prst="rect">
                <a:avLst/>
              </a:prstGeom>
              <a:blipFill>
                <a:blip r:embed="rId5"/>
                <a:stretch>
                  <a:fillRect l="-223" t="-2620" r="-72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42E879DF-8FFF-6F51-BF53-BE6798BAB40E}"/>
              </a:ext>
            </a:extLst>
          </p:cNvPr>
          <p:cNvGrpSpPr/>
          <p:nvPr/>
        </p:nvGrpSpPr>
        <p:grpSpPr>
          <a:xfrm>
            <a:off x="2411961" y="4217789"/>
            <a:ext cx="321457" cy="589703"/>
            <a:chOff x="9038122" y="1078029"/>
            <a:chExt cx="490889" cy="779647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4786465E-3E83-2DFE-D619-DBDE87FA63FA}"/>
                </a:ext>
              </a:extLst>
            </p:cNvPr>
            <p:cNvCxnSpPr/>
            <p:nvPr/>
          </p:nvCxnSpPr>
          <p:spPr>
            <a:xfrm flipV="1">
              <a:off x="9038122" y="1078029"/>
              <a:ext cx="0" cy="779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AED3DD0-9620-2780-B7AF-2549F7425214}"/>
                </a:ext>
              </a:extLst>
            </p:cNvPr>
            <p:cNvCxnSpPr/>
            <p:nvPr/>
          </p:nvCxnSpPr>
          <p:spPr>
            <a:xfrm>
              <a:off x="9038122" y="1078029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B2B93E2-EAA5-5388-355F-4A63C07643E5}"/>
                </a:ext>
              </a:extLst>
            </p:cNvPr>
            <p:cNvCxnSpPr/>
            <p:nvPr/>
          </p:nvCxnSpPr>
          <p:spPr>
            <a:xfrm>
              <a:off x="9529011" y="1078029"/>
              <a:ext cx="0" cy="779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99571D1-CDBA-E78F-1F40-F0356B5B2EAF}"/>
                </a:ext>
              </a:extLst>
            </p:cNvPr>
            <p:cNvCxnSpPr/>
            <p:nvPr/>
          </p:nvCxnSpPr>
          <p:spPr>
            <a:xfrm>
              <a:off x="9283566" y="1078029"/>
              <a:ext cx="0" cy="779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1187FCE-8DB5-E119-A4A7-343A9EE25DCD}"/>
                </a:ext>
              </a:extLst>
            </p:cNvPr>
            <p:cNvCxnSpPr/>
            <p:nvPr/>
          </p:nvCxnSpPr>
          <p:spPr>
            <a:xfrm>
              <a:off x="9038122" y="1260909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8C183418-DBAE-381D-089A-5F2A32D1DECC}"/>
                </a:ext>
              </a:extLst>
            </p:cNvPr>
            <p:cNvCxnSpPr/>
            <p:nvPr/>
          </p:nvCxnSpPr>
          <p:spPr>
            <a:xfrm>
              <a:off x="9038122" y="1467852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DBB7ED6-FFA2-4DC4-2B6D-A807FCD37C43}"/>
                </a:ext>
              </a:extLst>
            </p:cNvPr>
            <p:cNvCxnSpPr/>
            <p:nvPr/>
          </p:nvCxnSpPr>
          <p:spPr>
            <a:xfrm>
              <a:off x="9038122" y="1665171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E6DB1BD-590C-E9C2-DDD0-1569C2BA2A2B}"/>
              </a:ext>
            </a:extLst>
          </p:cNvPr>
          <p:cNvGrpSpPr/>
          <p:nvPr/>
        </p:nvGrpSpPr>
        <p:grpSpPr>
          <a:xfrm>
            <a:off x="3515257" y="4234632"/>
            <a:ext cx="321457" cy="589703"/>
            <a:chOff x="9038122" y="1078029"/>
            <a:chExt cx="490889" cy="779647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F434A738-CEB6-B9E9-F653-E3D083F91298}"/>
                </a:ext>
              </a:extLst>
            </p:cNvPr>
            <p:cNvCxnSpPr/>
            <p:nvPr/>
          </p:nvCxnSpPr>
          <p:spPr>
            <a:xfrm flipV="1">
              <a:off x="9038122" y="1078029"/>
              <a:ext cx="0" cy="779647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42E12A06-2DAA-6EC4-1D70-724B76C774C9}"/>
                </a:ext>
              </a:extLst>
            </p:cNvPr>
            <p:cNvCxnSpPr/>
            <p:nvPr/>
          </p:nvCxnSpPr>
          <p:spPr>
            <a:xfrm>
              <a:off x="9038122" y="1078029"/>
              <a:ext cx="490889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6F351816-896E-DB85-8F6A-F76C5EE7C44A}"/>
                </a:ext>
              </a:extLst>
            </p:cNvPr>
            <p:cNvCxnSpPr/>
            <p:nvPr/>
          </p:nvCxnSpPr>
          <p:spPr>
            <a:xfrm>
              <a:off x="9529011" y="1078029"/>
              <a:ext cx="0" cy="779647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96B17D77-CEC7-E86B-D213-82BF949BF1AA}"/>
                </a:ext>
              </a:extLst>
            </p:cNvPr>
            <p:cNvCxnSpPr/>
            <p:nvPr/>
          </p:nvCxnSpPr>
          <p:spPr>
            <a:xfrm>
              <a:off x="9283566" y="1078029"/>
              <a:ext cx="0" cy="779647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6877086-4738-4351-C523-2A65D20FB627}"/>
                </a:ext>
              </a:extLst>
            </p:cNvPr>
            <p:cNvCxnSpPr/>
            <p:nvPr/>
          </p:nvCxnSpPr>
          <p:spPr>
            <a:xfrm>
              <a:off x="9038122" y="1260909"/>
              <a:ext cx="490889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FD97481F-C6A6-62BA-F325-C45FFB5D4059}"/>
                </a:ext>
              </a:extLst>
            </p:cNvPr>
            <p:cNvCxnSpPr/>
            <p:nvPr/>
          </p:nvCxnSpPr>
          <p:spPr>
            <a:xfrm>
              <a:off x="9038122" y="1467852"/>
              <a:ext cx="490889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BF8491C0-26CF-C569-6E61-A92CFCD1BDC7}"/>
                </a:ext>
              </a:extLst>
            </p:cNvPr>
            <p:cNvCxnSpPr/>
            <p:nvPr/>
          </p:nvCxnSpPr>
          <p:spPr>
            <a:xfrm>
              <a:off x="9038122" y="1665171"/>
              <a:ext cx="490889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64004766-7CC6-B80E-DB4B-B6726C4EADEB}"/>
              </a:ext>
            </a:extLst>
          </p:cNvPr>
          <p:cNvGrpSpPr/>
          <p:nvPr/>
        </p:nvGrpSpPr>
        <p:grpSpPr>
          <a:xfrm>
            <a:off x="3629556" y="4234632"/>
            <a:ext cx="321457" cy="589703"/>
            <a:chOff x="9038122" y="1078029"/>
            <a:chExt cx="490889" cy="779647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2D39F28F-9378-021A-571B-216C550976A1}"/>
                </a:ext>
              </a:extLst>
            </p:cNvPr>
            <p:cNvCxnSpPr/>
            <p:nvPr/>
          </p:nvCxnSpPr>
          <p:spPr>
            <a:xfrm flipV="1">
              <a:off x="9038122" y="1078029"/>
              <a:ext cx="0" cy="779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C48C331D-6031-3A2A-F80C-434F1148266B}"/>
                </a:ext>
              </a:extLst>
            </p:cNvPr>
            <p:cNvCxnSpPr/>
            <p:nvPr/>
          </p:nvCxnSpPr>
          <p:spPr>
            <a:xfrm>
              <a:off x="9038122" y="1078029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260D9D8B-6F30-7327-9609-42CCCA4B5CB5}"/>
                </a:ext>
              </a:extLst>
            </p:cNvPr>
            <p:cNvCxnSpPr/>
            <p:nvPr/>
          </p:nvCxnSpPr>
          <p:spPr>
            <a:xfrm>
              <a:off x="9529011" y="1078029"/>
              <a:ext cx="0" cy="779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9D2F3961-E918-33F9-9DBF-10BA27718584}"/>
                </a:ext>
              </a:extLst>
            </p:cNvPr>
            <p:cNvCxnSpPr/>
            <p:nvPr/>
          </p:nvCxnSpPr>
          <p:spPr>
            <a:xfrm>
              <a:off x="9283566" y="1078029"/>
              <a:ext cx="0" cy="779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31DF8F3B-6B12-D206-5265-12F9BAFC7309}"/>
                </a:ext>
              </a:extLst>
            </p:cNvPr>
            <p:cNvCxnSpPr/>
            <p:nvPr/>
          </p:nvCxnSpPr>
          <p:spPr>
            <a:xfrm>
              <a:off x="9038122" y="1260909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94384173-7FAA-226F-94DF-35C08C50DF4A}"/>
                </a:ext>
              </a:extLst>
            </p:cNvPr>
            <p:cNvCxnSpPr/>
            <p:nvPr/>
          </p:nvCxnSpPr>
          <p:spPr>
            <a:xfrm>
              <a:off x="9038122" y="1467852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F6B8B5F3-59B2-C042-AA54-C7E256D66986}"/>
                </a:ext>
              </a:extLst>
            </p:cNvPr>
            <p:cNvCxnSpPr/>
            <p:nvPr/>
          </p:nvCxnSpPr>
          <p:spPr>
            <a:xfrm>
              <a:off x="9038122" y="1665171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6EFE62C-6E15-FEBE-18C7-39346FA50FC2}"/>
              </a:ext>
            </a:extLst>
          </p:cNvPr>
          <p:cNvGrpSpPr/>
          <p:nvPr/>
        </p:nvGrpSpPr>
        <p:grpSpPr>
          <a:xfrm>
            <a:off x="4560801" y="4257492"/>
            <a:ext cx="335298" cy="735991"/>
            <a:chOff x="9038122" y="1078029"/>
            <a:chExt cx="490889" cy="779647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D7A291A5-B2CF-EB29-09EE-1D7D4DFF4665}"/>
                </a:ext>
              </a:extLst>
            </p:cNvPr>
            <p:cNvCxnSpPr/>
            <p:nvPr/>
          </p:nvCxnSpPr>
          <p:spPr>
            <a:xfrm flipV="1">
              <a:off x="9038122" y="1078029"/>
              <a:ext cx="0" cy="779647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ED67C704-29FD-C4D0-DB38-173E0A86F19C}"/>
                </a:ext>
              </a:extLst>
            </p:cNvPr>
            <p:cNvCxnSpPr/>
            <p:nvPr/>
          </p:nvCxnSpPr>
          <p:spPr>
            <a:xfrm>
              <a:off x="9038122" y="1078029"/>
              <a:ext cx="490889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FA3DC2A0-17CB-2A0E-1F73-0D29B1A27D4B}"/>
                </a:ext>
              </a:extLst>
            </p:cNvPr>
            <p:cNvCxnSpPr/>
            <p:nvPr/>
          </p:nvCxnSpPr>
          <p:spPr>
            <a:xfrm>
              <a:off x="9529011" y="1078029"/>
              <a:ext cx="0" cy="779647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5637C025-C6EE-E67F-56D3-758F6B508C73}"/>
                </a:ext>
              </a:extLst>
            </p:cNvPr>
            <p:cNvCxnSpPr/>
            <p:nvPr/>
          </p:nvCxnSpPr>
          <p:spPr>
            <a:xfrm>
              <a:off x="9283566" y="1078029"/>
              <a:ext cx="0" cy="779647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87314BF8-99DF-37C3-498C-3B7EBFC4F29B}"/>
                </a:ext>
              </a:extLst>
            </p:cNvPr>
            <p:cNvCxnSpPr/>
            <p:nvPr/>
          </p:nvCxnSpPr>
          <p:spPr>
            <a:xfrm>
              <a:off x="9038122" y="1260909"/>
              <a:ext cx="490889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9C4F2C58-744A-43E0-BA6F-E52BC7C3B084}"/>
                </a:ext>
              </a:extLst>
            </p:cNvPr>
            <p:cNvCxnSpPr/>
            <p:nvPr/>
          </p:nvCxnSpPr>
          <p:spPr>
            <a:xfrm>
              <a:off x="9038122" y="1467852"/>
              <a:ext cx="490889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45E9A6B8-980C-7AA7-B436-0FBCC5BB5323}"/>
                </a:ext>
              </a:extLst>
            </p:cNvPr>
            <p:cNvCxnSpPr/>
            <p:nvPr/>
          </p:nvCxnSpPr>
          <p:spPr>
            <a:xfrm>
              <a:off x="9038122" y="1665171"/>
              <a:ext cx="490889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42079E0-D1AE-08EB-F7BA-F0EB06BD0615}"/>
              </a:ext>
            </a:extLst>
          </p:cNvPr>
          <p:cNvGrpSpPr/>
          <p:nvPr/>
        </p:nvGrpSpPr>
        <p:grpSpPr>
          <a:xfrm>
            <a:off x="4560800" y="4354949"/>
            <a:ext cx="321457" cy="589703"/>
            <a:chOff x="9038122" y="1078029"/>
            <a:chExt cx="490889" cy="779647"/>
          </a:xfrm>
        </p:grpSpPr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59B729C3-89E5-D307-36CF-4222DBB64E04}"/>
                </a:ext>
              </a:extLst>
            </p:cNvPr>
            <p:cNvCxnSpPr/>
            <p:nvPr/>
          </p:nvCxnSpPr>
          <p:spPr>
            <a:xfrm flipV="1">
              <a:off x="9038122" y="1078029"/>
              <a:ext cx="0" cy="779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3664C04D-D154-06AA-C2B9-908FF68F649A}"/>
                </a:ext>
              </a:extLst>
            </p:cNvPr>
            <p:cNvCxnSpPr/>
            <p:nvPr/>
          </p:nvCxnSpPr>
          <p:spPr>
            <a:xfrm>
              <a:off x="9038122" y="1078029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55A053EB-BFBD-ADBB-78FE-462A6E423F00}"/>
                </a:ext>
              </a:extLst>
            </p:cNvPr>
            <p:cNvCxnSpPr/>
            <p:nvPr/>
          </p:nvCxnSpPr>
          <p:spPr>
            <a:xfrm>
              <a:off x="9529011" y="1078029"/>
              <a:ext cx="0" cy="779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67DCFDCF-D98C-7027-2A5F-942E16075F8D}"/>
                </a:ext>
              </a:extLst>
            </p:cNvPr>
            <p:cNvCxnSpPr/>
            <p:nvPr/>
          </p:nvCxnSpPr>
          <p:spPr>
            <a:xfrm>
              <a:off x="9283566" y="1078029"/>
              <a:ext cx="0" cy="779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33C3AD4E-C4CC-8B56-7290-AE37858E8F05}"/>
                </a:ext>
              </a:extLst>
            </p:cNvPr>
            <p:cNvCxnSpPr/>
            <p:nvPr/>
          </p:nvCxnSpPr>
          <p:spPr>
            <a:xfrm>
              <a:off x="9038122" y="1260909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8558198D-C7C4-FB7A-E1E8-AAA39B741502}"/>
                </a:ext>
              </a:extLst>
            </p:cNvPr>
            <p:cNvCxnSpPr/>
            <p:nvPr/>
          </p:nvCxnSpPr>
          <p:spPr>
            <a:xfrm>
              <a:off x="9038122" y="1467852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6EB7DEAE-9136-977C-ABE2-07EA1E2179CA}"/>
                </a:ext>
              </a:extLst>
            </p:cNvPr>
            <p:cNvCxnSpPr/>
            <p:nvPr/>
          </p:nvCxnSpPr>
          <p:spPr>
            <a:xfrm>
              <a:off x="9038122" y="1665171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335A14E-0DD0-9443-58D0-FC3B96FAAE40}"/>
              </a:ext>
            </a:extLst>
          </p:cNvPr>
          <p:cNvGrpSpPr/>
          <p:nvPr/>
        </p:nvGrpSpPr>
        <p:grpSpPr>
          <a:xfrm>
            <a:off x="5399001" y="4257492"/>
            <a:ext cx="321457" cy="589703"/>
            <a:chOff x="9038122" y="1078029"/>
            <a:chExt cx="490889" cy="779647"/>
          </a:xfrm>
        </p:grpSpPr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81E5CDE5-4533-1C0E-1CEE-FB1F971FD207}"/>
                </a:ext>
              </a:extLst>
            </p:cNvPr>
            <p:cNvCxnSpPr/>
            <p:nvPr/>
          </p:nvCxnSpPr>
          <p:spPr>
            <a:xfrm flipV="1">
              <a:off x="9038122" y="1078029"/>
              <a:ext cx="0" cy="779647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1DF8AFA9-1D72-E990-EC5E-95C108D5BB8D}"/>
                </a:ext>
              </a:extLst>
            </p:cNvPr>
            <p:cNvCxnSpPr/>
            <p:nvPr/>
          </p:nvCxnSpPr>
          <p:spPr>
            <a:xfrm>
              <a:off x="9038122" y="1078029"/>
              <a:ext cx="490889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B82FE204-0BD4-F7F4-581E-89D511CF78B0}"/>
                </a:ext>
              </a:extLst>
            </p:cNvPr>
            <p:cNvCxnSpPr/>
            <p:nvPr/>
          </p:nvCxnSpPr>
          <p:spPr>
            <a:xfrm>
              <a:off x="9529011" y="1078029"/>
              <a:ext cx="0" cy="779647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2087D06D-812E-5096-FBC1-43B3981337BE}"/>
                </a:ext>
              </a:extLst>
            </p:cNvPr>
            <p:cNvCxnSpPr/>
            <p:nvPr/>
          </p:nvCxnSpPr>
          <p:spPr>
            <a:xfrm>
              <a:off x="9283566" y="1078029"/>
              <a:ext cx="0" cy="779647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0EC53418-C71D-7E4C-BA04-A8BCC30B8D08}"/>
                </a:ext>
              </a:extLst>
            </p:cNvPr>
            <p:cNvCxnSpPr/>
            <p:nvPr/>
          </p:nvCxnSpPr>
          <p:spPr>
            <a:xfrm>
              <a:off x="9038122" y="1260909"/>
              <a:ext cx="490889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4244F693-E203-4A30-E7A0-2118D464342A}"/>
                </a:ext>
              </a:extLst>
            </p:cNvPr>
            <p:cNvCxnSpPr/>
            <p:nvPr/>
          </p:nvCxnSpPr>
          <p:spPr>
            <a:xfrm>
              <a:off x="9038122" y="1467852"/>
              <a:ext cx="490889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801A6DB5-DB0E-8012-C157-D140A2D5F785}"/>
                </a:ext>
              </a:extLst>
            </p:cNvPr>
            <p:cNvCxnSpPr/>
            <p:nvPr/>
          </p:nvCxnSpPr>
          <p:spPr>
            <a:xfrm>
              <a:off x="9038122" y="1665171"/>
              <a:ext cx="490889" cy="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6F649C42-C92A-0D24-14D8-07D49312B6FA}"/>
              </a:ext>
            </a:extLst>
          </p:cNvPr>
          <p:cNvGrpSpPr/>
          <p:nvPr/>
        </p:nvGrpSpPr>
        <p:grpSpPr>
          <a:xfrm rot="1495567">
            <a:off x="5400130" y="4244260"/>
            <a:ext cx="321457" cy="589703"/>
            <a:chOff x="9038122" y="1078029"/>
            <a:chExt cx="490889" cy="779647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84A4A368-AE28-A462-6DAA-E0D7B86617E5}"/>
                </a:ext>
              </a:extLst>
            </p:cNvPr>
            <p:cNvCxnSpPr/>
            <p:nvPr/>
          </p:nvCxnSpPr>
          <p:spPr>
            <a:xfrm flipV="1">
              <a:off x="9038122" y="1078029"/>
              <a:ext cx="0" cy="779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6" name="Straight Connector 3135">
              <a:extLst>
                <a:ext uri="{FF2B5EF4-FFF2-40B4-BE49-F238E27FC236}">
                  <a16:creationId xmlns:a16="http://schemas.microsoft.com/office/drawing/2014/main" id="{1400246D-A4BD-2DC4-765C-9F5AF5FCBC78}"/>
                </a:ext>
              </a:extLst>
            </p:cNvPr>
            <p:cNvCxnSpPr/>
            <p:nvPr/>
          </p:nvCxnSpPr>
          <p:spPr>
            <a:xfrm>
              <a:off x="9038122" y="1078029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7" name="Straight Connector 3136">
              <a:extLst>
                <a:ext uri="{FF2B5EF4-FFF2-40B4-BE49-F238E27FC236}">
                  <a16:creationId xmlns:a16="http://schemas.microsoft.com/office/drawing/2014/main" id="{0B04AA5C-8AA9-8132-B405-19E0EAD2DF46}"/>
                </a:ext>
              </a:extLst>
            </p:cNvPr>
            <p:cNvCxnSpPr/>
            <p:nvPr/>
          </p:nvCxnSpPr>
          <p:spPr>
            <a:xfrm>
              <a:off x="9529011" y="1078029"/>
              <a:ext cx="0" cy="779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8" name="Straight Connector 3137">
              <a:extLst>
                <a:ext uri="{FF2B5EF4-FFF2-40B4-BE49-F238E27FC236}">
                  <a16:creationId xmlns:a16="http://schemas.microsoft.com/office/drawing/2014/main" id="{D619BF67-9DD9-0C41-4814-DF1FBDB7A6C5}"/>
                </a:ext>
              </a:extLst>
            </p:cNvPr>
            <p:cNvCxnSpPr/>
            <p:nvPr/>
          </p:nvCxnSpPr>
          <p:spPr>
            <a:xfrm>
              <a:off x="9283566" y="1078029"/>
              <a:ext cx="0" cy="7796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9" name="Straight Connector 3138">
              <a:extLst>
                <a:ext uri="{FF2B5EF4-FFF2-40B4-BE49-F238E27FC236}">
                  <a16:creationId xmlns:a16="http://schemas.microsoft.com/office/drawing/2014/main" id="{D209C2D3-1D06-B043-D379-B92D1E755CEC}"/>
                </a:ext>
              </a:extLst>
            </p:cNvPr>
            <p:cNvCxnSpPr/>
            <p:nvPr/>
          </p:nvCxnSpPr>
          <p:spPr>
            <a:xfrm>
              <a:off x="9038122" y="1260909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0" name="Straight Connector 3139">
              <a:extLst>
                <a:ext uri="{FF2B5EF4-FFF2-40B4-BE49-F238E27FC236}">
                  <a16:creationId xmlns:a16="http://schemas.microsoft.com/office/drawing/2014/main" id="{E7DCB946-58E4-8920-9DD8-D78B71183205}"/>
                </a:ext>
              </a:extLst>
            </p:cNvPr>
            <p:cNvCxnSpPr/>
            <p:nvPr/>
          </p:nvCxnSpPr>
          <p:spPr>
            <a:xfrm>
              <a:off x="9038122" y="1467852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1" name="Straight Connector 3140">
              <a:extLst>
                <a:ext uri="{FF2B5EF4-FFF2-40B4-BE49-F238E27FC236}">
                  <a16:creationId xmlns:a16="http://schemas.microsoft.com/office/drawing/2014/main" id="{41DBEE1F-E76A-3FD4-B5C7-6C303FDC110C}"/>
                </a:ext>
              </a:extLst>
            </p:cNvPr>
            <p:cNvCxnSpPr/>
            <p:nvPr/>
          </p:nvCxnSpPr>
          <p:spPr>
            <a:xfrm>
              <a:off x="9038122" y="1665171"/>
              <a:ext cx="49088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42" name="Content Placeholder 2">
            <a:extLst>
              <a:ext uri="{FF2B5EF4-FFF2-40B4-BE49-F238E27FC236}">
                <a16:creationId xmlns:a16="http://schemas.microsoft.com/office/drawing/2014/main" id="{0E65A2CC-2B5B-81F4-7BB8-41313E261506}"/>
              </a:ext>
            </a:extLst>
          </p:cNvPr>
          <p:cNvSpPr txBox="1">
            <a:spLocks/>
          </p:cNvSpPr>
          <p:nvPr/>
        </p:nvSpPr>
        <p:spPr>
          <a:xfrm>
            <a:off x="712110" y="5226525"/>
            <a:ext cx="10773502" cy="1218647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indent="-257175">
              <a:buClrTx/>
              <a:buFont typeface="+mj-lt"/>
              <a:buAutoNum type="arabicPeriod" startAt="4"/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The eigen shapes (modal shapes) are linearly independent, and </a:t>
            </a:r>
            <a:b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stiffness and mass orthogonal, i.e.,</a:t>
            </a:r>
          </a:p>
        </p:txBody>
      </p:sp>
      <p:pic>
        <p:nvPicPr>
          <p:cNvPr id="3143" name="Picture 3142">
            <a:extLst>
              <a:ext uri="{FF2B5EF4-FFF2-40B4-BE49-F238E27FC236}">
                <a16:creationId xmlns:a16="http://schemas.microsoft.com/office/drawing/2014/main" id="{37403EC8-ED15-F4C8-927F-5812A1521C1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6824" y="1150319"/>
            <a:ext cx="1516852" cy="448865"/>
          </a:xfrm>
          <a:prstGeom prst="rect">
            <a:avLst/>
          </a:prstGeom>
        </p:spPr>
      </p:pic>
      <p:pic>
        <p:nvPicPr>
          <p:cNvPr id="3144" name="Picture 3143">
            <a:extLst>
              <a:ext uri="{FF2B5EF4-FFF2-40B4-BE49-F238E27FC236}">
                <a16:creationId xmlns:a16="http://schemas.microsoft.com/office/drawing/2014/main" id="{DF19D5BB-18FA-EA39-6CC2-2CCF1B612F9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3695" y="4898764"/>
            <a:ext cx="2013805" cy="814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013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fade/>
      </p:transition>
    </mc:Choice>
    <mc:Fallback xmlns:a14="http://schemas.microsoft.com/office/drawing/2010/main" xmlns:m="http://schemas.openxmlformats.org/officeDocument/2006/math"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2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894 3.09045E-6 L 0.03151 0.00023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22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9 0.0368 L -0.00052 -0.06412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5046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3" grpId="0"/>
      <p:bldP spid="31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7" name="Titel 9"/>
          <p:cNvSpPr txBox="1">
            <a:spLocks noGrp="1"/>
          </p:cNvSpPr>
          <p:nvPr>
            <p:ph type="title"/>
          </p:nvPr>
        </p:nvSpPr>
        <p:spPr>
          <a:xfrm>
            <a:off x="698499" y="584364"/>
            <a:ext cx="10775072" cy="490401"/>
          </a:xfrm>
          <a:prstGeom prst="rect">
            <a:avLst/>
          </a:prstGeom>
        </p:spPr>
        <p:txBody>
          <a:bodyPr anchor="ctr">
            <a:normAutofit/>
          </a:bodyPr>
          <a:lstStyle>
            <a:lvl1pPr defTabSz="850391">
              <a:tabLst>
                <a:tab pos="1155700" algn="l"/>
              </a:tabLst>
              <a:defRPr sz="2976"/>
            </a:lvl1pPr>
          </a:lstStyle>
          <a:p>
            <a:r>
              <a:rPr lang="nl-NL" sz="2400" dirty="0" err="1"/>
              <a:t>Modal</a:t>
            </a:r>
            <a:r>
              <a:rPr lang="nl-NL" sz="2400" dirty="0"/>
              <a:t> </a:t>
            </a:r>
            <a:r>
              <a:rPr lang="nl-NL" sz="2400" dirty="0" err="1"/>
              <a:t>orthogonality</a:t>
            </a:r>
            <a:endParaRPr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58" name="Tijdelijke aanduiding voor verticale tekst 10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698499" y="1074765"/>
                <a:ext cx="10773502" cy="4873600"/>
              </a:xfrm>
              <a:prstGeom prst="rect">
                <a:avLst/>
              </a:prstGeom>
            </p:spPr>
            <p:txBody>
              <a:bodyPr anchor="ctr">
                <a:no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GB" sz="1600" b="1" dirty="0">
                    <a:solidFill>
                      <a:srgbClr val="00A6D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xercise: </a:t>
                </a:r>
                <a:r>
                  <a:rPr lang="en-GB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of that the eigenvectors are </a:t>
                </a:r>
                <a14:m>
                  <m:oMath xmlns:m="http://schemas.openxmlformats.org/officeDocument/2006/math">
                    <m:r>
                      <a:rPr lang="en-GB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𝑴</m:t>
                    </m:r>
                  </m:oMath>
                </a14:m>
                <a:r>
                  <a:rPr lang="en-GB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𝑲</m:t>
                    </m:r>
                  </m:oMath>
                </a14:m>
                <a:r>
                  <a:rPr lang="en-GB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orthogonal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GB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GB" sz="1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nts: </a:t>
                </a:r>
              </a:p>
              <a:p>
                <a:pPr marL="342900" indent="-342900">
                  <a:lnSpc>
                    <a:spcPct val="100000"/>
                  </a:lnSpc>
                  <a:spcBef>
                    <a:spcPts val="600"/>
                  </a:spcBef>
                  <a:buAutoNum type="arabicParenR"/>
                </a:pPr>
                <a:r>
                  <a:rPr lang="en-GB" dirty="0"/>
                  <a:t>Write the modal equation for two distinct eigenvalues, </a:t>
                </a:r>
                <a:r>
                  <a:rPr lang="en-GB" dirty="0" err="1"/>
                  <a:t>i</a:t>
                </a:r>
                <a:r>
                  <a:rPr lang="en-GB" dirty="0"/>
                  <a:t> and j</a:t>
                </a:r>
                <a:endParaRPr lang="en-GB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lnSpc>
                    <a:spcPct val="100000"/>
                  </a:lnSpc>
                  <a:spcBef>
                    <a:spcPts val="600"/>
                  </a:spcBef>
                  <a:buFontTx/>
                  <a:buAutoNum type="arabicParenR"/>
                </a:pPr>
                <a:r>
                  <a:rPr lang="en-GB" dirty="0"/>
                  <a:t>Multiply first line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b="1" i="1">
                            <a:latin typeface="Cambria Math" panose="02040503050406030204" pitchFamily="18" charset="0"/>
                          </a:rPr>
                          <m:t>𝝓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en-GB" dirty="0"/>
                  <a:t> and second by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b="1" i="1">
                            <a:latin typeface="Cambria Math" panose="02040503050406030204" pitchFamily="18" charset="0"/>
                          </a:rPr>
                          <m:t>𝝓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endParaRPr lang="en-GB" dirty="0"/>
              </a:p>
              <a:p>
                <a:pPr marL="342900" indent="-342900">
                  <a:lnSpc>
                    <a:spcPct val="100000"/>
                  </a:lnSpc>
                  <a:spcBef>
                    <a:spcPts val="600"/>
                  </a:spcBef>
                  <a:buAutoNum type="arabicParenR"/>
                </a:pPr>
                <a:r>
                  <a:rPr lang="en-GB" dirty="0"/>
                  <a:t>Use the symmetry of matrix </a:t>
                </a:r>
                <a14:m>
                  <m:oMath xmlns:m="http://schemas.openxmlformats.org/officeDocument/2006/math"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𝑴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𝑲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158" name="Tijdelijke aanduiding voor verticale tekst 10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98499" y="1074765"/>
                <a:ext cx="10773502" cy="4873600"/>
              </a:xfrm>
              <a:prstGeom prst="rect">
                <a:avLst/>
              </a:prstGeom>
              <a:blipFill>
                <a:blip r:embed="rId2"/>
                <a:stretch>
                  <a:fillRect l="-1188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698499" y="1074765"/>
            <a:ext cx="10775072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143" name="Picture 3142">
            <a:extLst>
              <a:ext uri="{FF2B5EF4-FFF2-40B4-BE49-F238E27FC236}">
                <a16:creationId xmlns:a16="http://schemas.microsoft.com/office/drawing/2014/main" id="{37403EC8-ED15-F4C8-927F-5812A1521C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7574" y="1599184"/>
            <a:ext cx="1516852" cy="448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578467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TU Delft">
  <a:themeElements>
    <a:clrScheme name="TU Delf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A6D6"/>
      </a:accent1>
      <a:accent2>
        <a:srgbClr val="017188"/>
      </a:accent2>
      <a:accent3>
        <a:srgbClr val="EB7246"/>
      </a:accent3>
      <a:accent4>
        <a:srgbClr val="00A390"/>
      </a:accent4>
      <a:accent5>
        <a:srgbClr val="F1BE3E"/>
      </a:accent5>
      <a:accent6>
        <a:srgbClr val="C3312F"/>
      </a:accent6>
      <a:hlink>
        <a:srgbClr val="0000FF"/>
      </a:hlink>
      <a:folHlink>
        <a:srgbClr val="FF00FF"/>
      </a:folHlink>
    </a:clrScheme>
    <a:fontScheme name="TU Delft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TU Delf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Basis uitgebreid sjabloon" id="{7ABB9B31-C26E-9F45-B8E1-C4367596BD41}" vid="{D87E1F4C-5743-0647-9856-AA25850189FC}"/>
    </a:ext>
  </a:extLst>
</a:theme>
</file>

<file path=ppt/theme/theme2.xml><?xml version="1.0" encoding="utf-8"?>
<a:theme xmlns:a="http://schemas.openxmlformats.org/drawingml/2006/main" name="TU Delft">
  <a:themeElements>
    <a:clrScheme name="TU Delf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A6D6"/>
      </a:accent1>
      <a:accent2>
        <a:srgbClr val="017188"/>
      </a:accent2>
      <a:accent3>
        <a:srgbClr val="EB7246"/>
      </a:accent3>
      <a:accent4>
        <a:srgbClr val="00A390"/>
      </a:accent4>
      <a:accent5>
        <a:srgbClr val="F1BE3E"/>
      </a:accent5>
      <a:accent6>
        <a:srgbClr val="C3312F"/>
      </a:accent6>
      <a:hlink>
        <a:srgbClr val="0000FF"/>
      </a:hlink>
      <a:folHlink>
        <a:srgbClr val="FF00FF"/>
      </a:folHlink>
    </a:clrScheme>
    <a:fontScheme name="TU Delft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TU Delf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4878a322-d110-404d-8591-8977e4f7768d">
      <UserInfo>
        <DisplayName>Jip Harthoorn</DisplayName>
        <AccountId>4450</AccountId>
        <AccountType/>
      </UserInfo>
      <UserInfo>
        <DisplayName>Roos-Anne Klok</DisplayName>
        <AccountId>6596</AccountId>
        <AccountType/>
      </UserInfo>
      <UserInfo>
        <DisplayName>Ties Kukler</DisplayName>
        <AccountId>6597</AccountId>
        <AccountType/>
      </UserInfo>
    </SharedWithUser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1ED4DCF60591A44AAB3EE560AB47ABB" ma:contentTypeVersion="4" ma:contentTypeDescription="Een nieuw document maken." ma:contentTypeScope="" ma:versionID="82ac3a51116a7e2a5ddbdd1ed37f67c1">
  <xsd:schema xmlns:xsd="http://www.w3.org/2001/XMLSchema" xmlns:xs="http://www.w3.org/2001/XMLSchema" xmlns:p="http://schemas.microsoft.com/office/2006/metadata/properties" xmlns:ns2="0fee4eeb-e725-4e09-a2c6-b2e7e1963b2c" xmlns:ns3="4878a322-d110-404d-8591-8977e4f7768d" targetNamespace="http://schemas.microsoft.com/office/2006/metadata/properties" ma:root="true" ma:fieldsID="d0d60f5b3da63a431ec21b1780a4f539" ns2:_="" ns3:_="">
    <xsd:import namespace="0fee4eeb-e725-4e09-a2c6-b2e7e1963b2c"/>
    <xsd:import namespace="4878a322-d110-404d-8591-8977e4f7768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fee4eeb-e725-4e09-a2c6-b2e7e1963b2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8a322-d110-404d-8591-8977e4f7768d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Gedeeld met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Gedeeld met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3907AC6-0320-4B90-94BB-78233CD6362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D267568-1C19-45B7-9A10-46A54BABB3BA}">
  <ds:schemaRefs>
    <ds:schemaRef ds:uri="0fee4eeb-e725-4e09-a2c6-b2e7e1963b2c"/>
    <ds:schemaRef ds:uri="http://purl.org/dc/elements/1.1/"/>
    <ds:schemaRef ds:uri="http://purl.org/dc/terms/"/>
    <ds:schemaRef ds:uri="http://purl.org/dc/dcmitype/"/>
    <ds:schemaRef ds:uri="http://schemas.openxmlformats.org/package/2006/metadata/core-properties"/>
    <ds:schemaRef ds:uri="http://schemas.microsoft.com/office/infopath/2007/PartnerControls"/>
    <ds:schemaRef ds:uri="http://schemas.microsoft.com/office/2006/documentManagement/types"/>
    <ds:schemaRef ds:uri="4878a322-d110-404d-8591-8977e4f7768d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4EA568F7-A774-482F-B5F0-2BA4960E389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fee4eeb-e725-4e09-a2c6-b2e7e1963b2c"/>
    <ds:schemaRef ds:uri="4878a322-d110-404d-8591-8977e4f7768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U Delft</Template>
  <TotalTime>17488</TotalTime>
  <Words>1009</Words>
  <Application>Microsoft Office PowerPoint</Application>
  <PresentationFormat>Widescreen</PresentationFormat>
  <Paragraphs>110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mbria Math</vt:lpstr>
      <vt:lpstr>Roboto Slab Bold</vt:lpstr>
      <vt:lpstr>Roboto Slab Regular Regular</vt:lpstr>
      <vt:lpstr>Wingdings</vt:lpstr>
      <vt:lpstr>TU Delft</vt:lpstr>
      <vt:lpstr>Equation</vt:lpstr>
      <vt:lpstr>PowerPoint Presentation</vt:lpstr>
      <vt:lpstr>Learning objectives</vt:lpstr>
      <vt:lpstr>PowerPoint Presentation</vt:lpstr>
      <vt:lpstr>What is modal analysis?</vt:lpstr>
      <vt:lpstr>What is modal superposition?</vt:lpstr>
      <vt:lpstr>Why would we use modal superposition?</vt:lpstr>
      <vt:lpstr>PowerPoint Presentation</vt:lpstr>
      <vt:lpstr>Modal properties</vt:lpstr>
      <vt:lpstr>Modal orthogonality</vt:lpstr>
      <vt:lpstr>Modal orthogonality</vt:lpstr>
      <vt:lpstr>Modal orthogonality</vt:lpstr>
      <vt:lpstr>Modal orthogonality</vt:lpstr>
      <vt:lpstr>Modal orthogonality</vt:lpstr>
      <vt:lpstr>Modal orthogonality</vt:lpstr>
      <vt:lpstr>Modal orthogonality</vt:lpstr>
      <vt:lpstr>PowerPoint Presentation</vt:lpstr>
      <vt:lpstr>Modal superposition for damped systems</vt:lpstr>
      <vt:lpstr>Modal superposition for damped systems</vt:lpstr>
      <vt:lpstr>Modal superposition for damped systems</vt:lpstr>
      <vt:lpstr>Rayleigh damping</vt:lpstr>
      <vt:lpstr>Modal damping ratio</vt:lpstr>
      <vt:lpstr>Raleigh damping vs Modal damping ratio</vt:lpstr>
      <vt:lpstr>PowerPoint Presentation</vt:lpstr>
      <vt:lpstr>Initial conditions in modal superposition</vt:lpstr>
      <vt:lpstr>Initial conditions in modal superposition</vt:lpstr>
      <vt:lpstr>Initial conditions in modal superposition</vt:lpstr>
      <vt:lpstr>The final modal superposition recipe</vt:lpstr>
      <vt:lpstr>Thank you for your atten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skia de Been</dc:creator>
  <cp:lastModifiedBy>Oriol Colomes Gene</cp:lastModifiedBy>
  <cp:revision>126</cp:revision>
  <dcterms:created xsi:type="dcterms:W3CDTF">2022-12-05T11:14:18Z</dcterms:created>
  <dcterms:modified xsi:type="dcterms:W3CDTF">2024-05-22T13:2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1ED4DCF60591A44AAB3EE560AB47ABB</vt:lpwstr>
  </property>
</Properties>
</file>